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ink/inkAction1.xml" ContentType="application/vnd.ms-office.inkAction+xml"/>
  <Override PartName="/ppt/tags/tag2.xml" ContentType="application/vnd.openxmlformats-officedocument.presentationml.tags+xml"/>
  <Override PartName="/ppt/notesSlides/notesSlide2.xml" ContentType="application/vnd.openxmlformats-officedocument.presentationml.notesSlide+xml"/>
  <Override PartName="/ppt/ink/inkAction2.xml" ContentType="application/vnd.ms-office.inkAction+xml"/>
  <Override PartName="/ppt/tags/tag3.xml" ContentType="application/vnd.openxmlformats-officedocument.presentationml.tags+xml"/>
  <Override PartName="/ppt/notesSlides/notesSlide3.xml" ContentType="application/vnd.openxmlformats-officedocument.presentationml.notesSlide+xml"/>
  <Override PartName="/ppt/ink/inkAction3.xml" ContentType="application/vnd.ms-office.inkAction+xml"/>
  <Override PartName="/ppt/tags/tag4.xml" ContentType="application/vnd.openxmlformats-officedocument.presentationml.tags+xml"/>
  <Override PartName="/ppt/ink/inkAction4.xml" ContentType="application/vnd.ms-office.inkAction+xml"/>
  <Override PartName="/ppt/tags/tag5.xml" ContentType="application/vnd.openxmlformats-officedocument.presentationml.tags+xml"/>
  <Override PartName="/ppt/notesSlides/notesSlide4.xml" ContentType="application/vnd.openxmlformats-officedocument.presentationml.notesSlide+xml"/>
  <Override PartName="/ppt/ink/inkAction5.xml" ContentType="application/vnd.ms-office.inkAction+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ink/inkAction6.xml" ContentType="application/vnd.ms-office.inkAction+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ink/inkAction7.xml" ContentType="application/vnd.ms-office.inkAction+xml"/>
  <Override PartName="/ppt/tags/tag10.xml" ContentType="application/vnd.openxmlformats-officedocument.presentationml.tags+xml"/>
  <Override PartName="/ppt/notesSlides/notesSlide8.xml" ContentType="application/vnd.openxmlformats-officedocument.presentationml.notesSlide+xml"/>
  <Override PartName="/ppt/ink/inkAction8.xml" ContentType="application/vnd.ms-office.inkAction+xml"/>
  <Override PartName="/ppt/tags/tag11.xml" ContentType="application/vnd.openxmlformats-officedocument.presentationml.tags+xml"/>
  <Override PartName="/ppt/ink/inkAction9.xml" ContentType="application/vnd.ms-office.inkAction+xml"/>
  <Override PartName="/ppt/tags/tag12.xml" ContentType="application/vnd.openxmlformats-officedocument.presentationml.tags+xml"/>
  <Override PartName="/ppt/notesSlides/notesSlide9.xml" ContentType="application/vnd.openxmlformats-officedocument.presentationml.notesSlide+xml"/>
  <Override PartName="/ppt/tags/tag13.xml" ContentType="application/vnd.openxmlformats-officedocument.presentationml.tags+xml"/>
  <Override PartName="/ppt/ink/inkAction10.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83" r:id="rId2"/>
    <p:sldId id="257" r:id="rId3"/>
    <p:sldId id="274" r:id="rId4"/>
    <p:sldId id="258" r:id="rId5"/>
    <p:sldId id="261" r:id="rId6"/>
    <p:sldId id="259" r:id="rId7"/>
    <p:sldId id="270" r:id="rId8"/>
    <p:sldId id="275" r:id="rId9"/>
    <p:sldId id="276" r:id="rId10"/>
    <p:sldId id="277" r:id="rId11"/>
    <p:sldId id="269" r:id="rId12"/>
    <p:sldId id="278" r:id="rId13"/>
    <p:sldId id="271" r:id="rId14"/>
    <p:sldId id="281" r:id="rId15"/>
    <p:sldId id="282" r:id="rId16"/>
    <p:sldId id="280"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F96"/>
    <a:srgbClr val="00763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38" autoAdjust="0"/>
    <p:restoredTop sz="84813" autoAdjust="0"/>
  </p:normalViewPr>
  <p:slideViewPr>
    <p:cSldViewPr>
      <p:cViewPr varScale="1">
        <p:scale>
          <a:sx n="89" d="100"/>
          <a:sy n="89" d="100"/>
        </p:scale>
        <p:origin x="846"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12:18.982"/>
    </inkml:context>
    <inkml:brush xml:id="br0">
      <inkml:brushProperty name="width" value="0.05292" units="cm"/>
      <inkml:brushProperty name="height" value="0.05292" units="cm"/>
      <inkml:brushProperty name="color" value="#FF0000"/>
    </inkml:brush>
  </inkml:definitions>
  <iact:action type="add" startTime="60724">
    <iact:property name="dataType"/>
    <iact:actionData xml:id="d0">
      <inkml:trace xmlns:inkml="http://www.w3.org/2003/InkML" xml:id="stk0" contextRef="#ctx0" brushRef="#br0">5425 11414 115 0,'3'0'10'2,"-3"0"-10"3,0 0 0-4,0 0 0 8,3-3 280-8,-3 3 53 2,0 0 11-2,0 0 3 6,0-2-242-6,0 2-48 5,0-8-9-5,0 3-3 6,0 5-16-6,0 0-3 5,0-3-1-5,0-2 0 7,-3-1-3-7,3 6-1 4,0 0 0-4,0 0 0 7,0 0 0-7,0 0 0 7,0 0 0-7,0 0 0 4,3-2-10-4,-3 2-3 5,0 0 0-5,3-3 0 6,3 0-8-6,0 3-11 6,-6 0 3-6,9-2 0 5,-3 2 8-5,3 0 0 5,0 0 0-5,-9 0-8 6,0 0 8-6,9 2 14 7,9-2-3-7,-10 3-1 4,7-3-10-2,-3 3-14 8,6-3 3-8,0 2 1-2,-6-2 10-1,3 0 0 14,3 0 0-13,2 0 0 0,-2 0 0 0,3-2 11 12,0 2-3-11,-3-3 0 0,3 3-8 0,-3 0 0-2,2 3 0 1,-5-3 0 7,9 2 0-6,-3-2 10 3,0 0-1-4,0 3 0 8,-1 0 3-6,4-3 1-2,-3 2 0 0,0 1 0 13,0-3-2-13,0 3-1 0,2-3 0 0,-2 0 0 11,-3 0-10-11,6-3 10 0,-3 3-10 0,3 0 10 11,-1-3 1-10,-2 3 0-1,0-2 0 0,3 2 0 13,-3 0 0-13,-3 0 0 0,-7 0 0 0,4 0 0 2,6 0-11-2,-6 2 10 8,0 1-10-5,-3 0 10-3,6-3-10 0,-6 2 0 13,2 1 0-13,-2 0 8 0,0-1-8 0,0 1 8 12,0-1-8-11,0 1 8 0,0 0 4-2,0-1 0 1,3 1 0 0,0-3 0 13,-1 0 7-5,1 0 1-8,-3 0 1 0,0 0 0 0,3 0 0 1,-3 0 0 0,-3 0 0 1,0 0 0 9,3 0-2-11,-6 0-1 0,0-3 0 0,0 3 0 10,0 0-6-9,-6 0-2-1,0 0 0 0,0 0 0 10,0 0-10-10,0 0 10 0,0 0-10 0,0 0 10 4,0 0-10-4,0 0 0 4,0 0-10-4,0 0 10 24,0 0-118-24,0 0-18 0,0 0-3 0</inkml:trace>
    </iact:actionData>
  </iact:action>
  <iact:action type="add" startTime="61613">
    <iact:property name="dataType"/>
    <iact:actionData xml:id="d1">
      <inkml:trace xmlns:inkml="http://www.w3.org/2003/InkML" xml:id="stk1" contextRef="#ctx0" brushRef="#br0">6345 11311 1386 0,'0'0'30'3,"0"0"6"-2,0 0 2 0,0 0 2-1,0 0-32 1,0 0-8 0,0 0 0 0,0 0 0 3,0 0 0-3,6-3 0 3,0 3-8-3,3-2 8 7,-9 2 0-7,6-3 0 5,-6 3 0-5,9 0 0 8,-3 0 9-8,3 0-9 4,-4 0 12-4,4 3-12 6,0-1 11-6,0 1-11 5,-3 2 10-5,3 1-10 7,0-4 12-7,3 1-4 4,-3 2-8-4,0 0 12 6,0 1 16-6,3-1 4 5,-6-5 0-5,3 5 0 7,-3-2-20-7,-1 0-3 6,4-1-1-6,0 4 0 4,-3-4 4-4,0 3 0 4,3-2 0-4,0 2 0 10,-3-2-3-11,3 2 0 24,-3 1 0-19,3-4 0-4,0 1-1 0,-3 2 0 0,3 0 0 0,0-2 0 0,2 2-8 0,-2-2 0 4,-3 0 0 0,0-1 0-4,0 4 0 0,3-4 0 12,-9-2 0-11,6 6 0-1,-6-6 8 0,0 0-8 9,0 0 12-8,0 0-4-1,0 0 11 0,0 0 1 1,0 0 1-1,0 0 0 7,0 0 14-7,0 0 2 4,0 0 1-4,0 0 0 6,0 0-6-6,0 0-2 6,0 0 0-6,-6 2 0 6,0 1-10-6,-3 2-1 4,-3-2-1-2,6-1 0 11,-2 1-6-11,-1 0-2-2,0 2 0 0,-3-2 0 8,3-1-2-7,-3 1 0-1,3 0 0 0,-3-1 0 13,0 4 1-13,0-4 0 0,0 4 0 0,0-4 0 2,1 1-9-2,-1-3 10 8,0 2-10-5,0 1 10-3,0 0 2 0,3-1 0 13,-6 1 0-13,6-3 0 0,0 3 0 0,0-1 1 12,0-2 0-8,0 0 0-4,4 0 2-1,-1 0 0 1,3 0 0 0,3 0 0 5,-6 0-3-5,6 0 0 3,-3 0 0-3,3 0 0 7,0 0-12-7,0 0 11 5,0 0-11-5,0 0 10 6,0 0-18-6,0 0-4 6,0 0-1-6,0 0-1053 6</inkml:trace>
    </iact:actionData>
  </iact:action>
  <iact:action type="add" startTime="65033">
    <iact:property name="dataType"/>
    <iact:actionData xml:id="d2">
      <inkml:trace xmlns:inkml="http://www.w3.org/2003/InkML" xml:id="stk2" contextRef="#ctx0" brushRef="#br0">4937 16531 1087 0,'0'0'48'3,"0"0"10"-3,0 0-46 1,0 0-12 0,-3 3 0 0,3-3 0 6,0 0 57-6,0 0 10 5,0 0 1-5,0 0 1 9,0 0-33-9,0 0-8 3,-3-3 0-3,3 3-1 6,0 0 6-6,-3-2 2 5,-3 2 0-5,0-3 0 8,3 0-18-8,3 3-3 3,-6 0-1-3,3 0 0 6,3 0 1-6,0 0 0 5,-3 0 0-5,0-2 0 6,-6 2 0-6,3-3 0 7,6 3 0-7,-6 0 0 4,6 0 9-4,0 0 1 5,-5-3 1-5,5 3 0 7,-6-2-13-8,-3-1-4 6,3 3 0-4,-3 0 0 4,3-3 2-5,3 3 0 5,-3 0 0-5,6-2 0 6,-12-1 27-6,9 3 6 5,-3 0 1-5,0 0 0 6,-3 0-31-6,0 0-5 7,3-3-8-8,-3 3 11 7,3 0-11-6,-3 0 10 12,3 0-10-11,1 0 10-1,-4 0-10 0,3 0 0 13,-3 0 0-8,0 0 0-5,3 0 0 0,0 3 0 0,-3-3 0 0,0 0 0 3,-3 0 0-2,3 0 0 14,0 0 12-13,0 0-4-2,3 3 4-1,-3-1 0 1,-2 1 0 0,2-3 0 11,0 0-12-10,3 3 12-1,-3-3-12 0,3 2 12 11,-3 1-12-10,0-3 0-1,0 0 0 0,0 0 0 9,0 0 8-7,3 3-8-2,-6-3 8 0,3 0-8 12,-5 0 0-12,2 0 8 0,3 0-8 0,-3 2 0 12,0-2 0-8,0 0 0-4,3 3 0 0,-3 0 0 0,3-3 8 0,-6 5-8 10,3-3 0-10,1 1 8 0,-1 0-8 0,3-1 0 11,-3 1 0-10,3 0 8-1,-3 2-8 0,3-2 0 10,-6-1 0-10,6 1 0 0,3-3 17 0,-6 3 2 13,3-1 0-9,-5 1 0-4,2-3-19 0,3 3 0 0,-6-1-13 0,6 1 5 9,0-3 8-9,-3 2 14 0,0-2-3 0,3 3-1 12,-3-3 0-12,3 3 0 0,0-1 0 0,-2 1 0 12,2-3-10-12,-6 3 0 0,3-3 9 0,0 2-9 13,3 1 0-13,0-3 0 0,-3 3 0 0,0-3 0 1,6 2 0-1,-6 1 0 9,-3-3 0-7,7 3 0-2,-7-1 0 0,3 1 0 11,0-1 0-10,0-2 0-1,-3 0 0 0,6 3 0 13,3-3 0-12,-6 5 0-1,3-5 0 0,-6 3 8 10,7 0-8-10,2-1 0 0,-6-2 0 0,6 0 0 13,-3 0 0-10,0 0 0-3,3 6 0 0,0-1 0 0,3-2 0 0,-3-1 0 9,0 4 0-8,6-6 0-1,0 0-9 0,0 0 9 16,-3 2-37-16,3-2-3 0,0 0-1 0,0 0-616 7,0 0-123-4</inkml:trace>
    </iact:actionData>
  </iact:action>
  <iact:action type="add" startTime="66085">
    <iact:property name="dataType"/>
    <iact:actionData xml:id="d3">
      <inkml:trace xmlns:inkml="http://www.w3.org/2003/InkML" xml:id="stk3" contextRef="#ctx0" brushRef="#br0">4089 16452 1558 0,'0'0'34'2,"-6"2"7"-2,6-2 2 1,-3 3 1 0,0-3-35 0,-6 0-9 0,9 3 0 0,0-3 0 6,-9 0 27-6,3 2 3 3,0 1 1-3,0-3 0 8,6 0 8-8,-3 3 1 5,3-3 1-5,-6 2 0 8,0 1-18-8,-3 0-4 2,3-1-1-2,-3 1 0 7,3 0 5-7,0-3 1 5,-2 2 0-5,2 1 0 6,-3 2-5-6,0-2-1 5,0 2 0-5,0-2 0 6,-3-1-5-6,3 1-1 4,6-3 0-4,-9 3 0 7,3-1-4-7,-3 1 0 7,3 2-8-7,0-2 12 4,-2 0-12-5,5-1 0 7,-3 3 8-5,0-2-8 29,3 0 0-29,0 2 0-1,-3-2 8 0,3 2-8 0,3-2 0 0,-3-1 8 0,0 1-8 0,3 0 0 9,3-3 12-6,0 0-3-3,-6 2-1 0,3-2 0 0,0 0-8 0,3 0 0 9,0 0 9-9,0 0-9 0,0 0 0 0,0 0 0 3,0 0 0-3,0 0 0 8,0 0 0-8,0 0 0 2,0 0 0-2,0 0 0 8,0 0 0-7,0 6-10 3,0-6 10-4,0 0-10 8,0 0 10-4,0 7-8-4,0 1 8 0,0-8-8 11,0 0 8-10,6 6 0-1,-6-6 0 0,9 8-8 12,-3 0 8-12,0-3 0 0,0 0 0 0,-6-5 0 10,9 3 0-10,0 2 0 0,-3 3 0 0,3-3 0 12,-3 1 0-11,3-1 0-1,2 3 0 0,-2-6 0 12,-3 1 0-8,0 0 0-4,3-1 0 0,0 4 0 0,3-4 0 0,-3 4 0 9,0-1 0-8,3 0 0-2,-3 1 0 1,3-4 8 3,-3 1-8-3,-3-3 11 7,-1 2-1-6,4 1 0 11,-6 0 0-12,3-1 0 0,-6-2-2 0,12 3-8 4,-3-3 12-4,-9 0-4 7,0 0 8-3,0 0 2-4,6 3 0 0,0-1 0 10,-6-2 0-10,0 0 0 0,0 0 0 0,0 0 0 14,0 0-7-14,0 0-2 0,0 0 0 0,0 0 0 16,0 0-73-17,0 0-14 1,-6-21-3 0,-6-3-1 1</inkml:trace>
    </iact:actionData>
  </iact:action>
  <iact:action type="add" startTime="107085">
    <iact:property name="dataType"/>
    <iact:actionData xml:id="d4">
      <inkml:trace xmlns:inkml="http://www.w3.org/2003/InkML" xml:id="stk4" contextRef="#ctx0" brushRef="#br0">15465 10192 806 0,'0'0'72'2,"0"0"-58"4,0 0-14-5,0 0 0 6,0 0 96-6,0 0 17 3,0 0 3-3,0 0 1 6,0 0-74-6,0 0-15 5,0 0-4-5,0 0 0 7,0 0-24-7,0 0 8 5,-3-3-8-5,-3-2 0 6,3 2 10-6,3 3-10 5,-3-5 12-5,3 5-12 6,0 0 28-6,-6-5 0 4,3-1-1-4,0 4 0 7,0-4 7-7,3 6 2 5,-6-2 0-5,0-4 0 6,3 1-8-6,0 2-2 5,0-2 0-5,3 5 0 6,-2-2-11-6,-4-4-3 5,6 1 0-5,0 5 0 6,-6-3-12-6,0 1 9 6,3-4-9-6,3 6 8 5,-3-2 8-5,-3-4 2 5,3 1 0-5,3 5 0 6,-6-2-27-6,6 2-6 5,-3-6-1-5,0 1 0 7,-3 0 27-7,3-1 5 5,0 1 0-5,0 0 1 8,0-1-17-8,3 6 0 2,-6-2 8-2,3-3-8 6,0-3 0-4,0 2 0 13,0-2-11-11,0 0 11-4,0 3 0 0,0 0 11 0,0 0 0 0,0-3 0 7,0 2-11-5,3 6 0-2,-6-8 0 0,3 0 0 14,0 1 0-13,0-1 8-1,-3 2-8 0,3-4 8 8,1 2-8-8,-1-3 0 0,0 6 0 0,0 0 0 13,3-6 0-13,-3 3 0 0,-3 0 0 0,0-2 0 13,6 2 0-10,-3 0 0-3,0 0 0 0,0 0 0 0,0 0 0 0,0 0 0 8,0-3 0-6,0 3 8-2,-3-2-8 0,3-1 8 12,0 3-8-12,0-2 8 0,0-1-8 0,0 1 0 11,3-1 0-10,-3 0 8-1,0 3-8 0,0-2 0 10,3-3 0-5,-3 2 0-5,3 0 0 0,0 1 0 0,-3-1 0 0,3 1 0 8,0-1 0-6,0 1 0-2,0-1-9 0,0 0 9 11,0 1 0-10,0 2 0-1,0-3 0 0,3-2 0 12,-3 0 0-12,0 0 0 0,3-1-8 0,-3 4 8 11,0-1 0-11,0 1 0 0,6-1 0 0,-3 0 0 12,-3-2 0-8,3 5 0-4,-3-2 0 0,3-1 0 0,-3 1 0 0,3-1 0 9,-3 0 0-8,0 1 0-1,3 2 0 0,0 0 0 12,-3-3 0-11,3 3 0-1,0 0 0 0,-3-2 0 2,3 2-8-2,0 0 8 6,0 0 0-1,0 0 0-5,0-2 0 0,0 2 0 7,0-3 0-2,0 0 0-5,0 3 0 0,0 1 0 7,3-1 0-4,-3 0 0-3,0 2 0 0,0-2 0 12,2 1 0-11,1-1 0-1,-3-3 0 0,0 6 0 12,3-3 0-12,-3 0 0 0,3 3-8 0,0-3 8 11,0 2 0-11,0-2 0 0,0 0-8 0,0 0 8 13,-6 1 0-9,6 1 0-4,0 1 0 0,3 0 0 0,-6-1 0 0,3 1 0 9,0 0 0-8,0 2 0-1,3-2 0 0,-3 2 0 12,0-2 0-7,2 0 0-5,1 2 0 0,0 0 0 0,0-2 0 0,-3 2 0 3,3-2 0-1,0 2 0 0,0 1 0-2,0-1 0 8,0-2 0-4,0 2 0-4,0 1-12 0,3-1 12 10,-3 0 0-8,-1 1 0-2,1-1 0 0,0 0 0 12,0 1 0-12,-3-1 0 0,-6 3 0 0,6-3 0 12,3 3 0-12,-9 0-8 0,9 0 8 0,-3 0 0 10,3 0 0-9,0 0 0-1,-3-2 0 0,0 2 0 13,3 2 0-9,-3 1-10-4,0 0 10 0,3-1-8 0,-1-2 8 0,1 3 0 6,0 0 0-3,0-1 0-3,-3-2 0 0,6 0 0 12,-6 0 0-12,3 3 0 0,-3-3 0 0,3 3 0 11,0 2 0-11,0-2 0 0,-3-1 0 0,3 1 0 12,-3-3 0-9,2 0 0-3,1 5 0 0,-9-5 0 0,0 0 8 0,6 3-8 10,0 5 0-9,3-3 0-1,-6 0 0 0,3 1 0 12,3-4 0-12,-3 4 0 0,0-1 0 0,3 0-8 12,-3 0 8-11,0 1 0-1,3-1 0 0,-6 0 0 10,6-2 0-10,-3 0 0 0,-3 4 0 0,3-1 0 13,-6-6 0-9,6 5 0-4,-1-2 0 0,1 2 0 0,-6-5 0 0,6 5 0 6,0 1 8-3,0-1-8-3,3 3 0 0,-6-3 9 13,3 0-9-13,-6-5 0 2,6 8 10-2,-3-2-10 0,3 2 8 0,-3-3-8 7,3 0 0-1,0 3 8-6,-3-3-8 0,0 1 0 5,-3-6 0 0,3 8 0-5,0-3 0 0,0 3 0 7,0-3 0-3,0 3 8-4,3-3-8 0,-3 1 0 12,-3 2 0-12,0-8 0 0,6 5 0 0,-3 3 0 11,0 0 0-11,0 0 8 0,-3-8-8 0,3 8 0 11,0 0 0-10,-1 0 0-1,1-1 0 0,0-1 0 13,0 2 0-9,0-3 8-4,0 3-8 0,0-3 0 0,0 0 0 0,-3 1 8 6,3 2-8-3,0-3 0-3,-3 3 0 0,3 3 0 12,0-4 0-11,-3 1 0-1,3-2 0 0,0 2 0 11,-3 2 8-11,0-2-8 0,3 0 0 0,0-3 0 2,-3-5 0-2,0 8 8 7,0 3-8-6,0-3 0 13,0-3 0-10,0 3 8-4,3-3-8 0,-3 1 0 0,0-6 0 0,0 8 8 10,0 2-8-10,0-2 0 0,0 0 0 0,0-3 8 11,0 3-8-11,0 0 0 0,0 0 0 0,0-3 0 11,0-5 0-11,0 6 0 0,3 2 0 0,-3-3 8 13,-3 3-8-10,3-3 0-3,0-5 0 0,0 8 8 0,0 0-8 0,0 0 0 9,0-8 0-8,-3 8 0-1,3 0 8 0,0 0-8 13,-3 0 8-13,3-3-8 0,0 3 8 0,-3-3-8 11,3 6 8-9,-3-6-8-2,0 0 0 0,0 3 0 0,3-2 0 0,-3-1 0 7,0 3 0-7,0-3 8 5,3-5-8-5,0 8 0 9,-3 0 0-7,0-3 0-2,0 3 8 0,0-2-8 12,0 2 0-11,0-1 0-1,0-1 0 0,1 2 8 12,-4-3-8-12,3 3 12 0,0-3-12 0,-3 3 12 10,3 3-12-8,0-3 0-2,0-3 9 0,0 0-9 11,-3 3 8-6,3-3-8-5,0 3 8 0,-3 0-8 0,3 0 0 0,-3-2 8 5,0 4-8-1,3-5 0-4,-3 6 0 0,0-3 0 11,0 0 0-10,3 0 0-1,0-3 0 0,0 3 9 10,-3-3-9-10,3 1 0 0,-3-1 12 0,3 3-12 12,-3-3 12-10,0 0-12-2,3 1 12 0,1-1-4 0,-7 0 0 1,6 1-8 7,-3-1 9-5,3 0-9-3,-3 1 0 0,0-1 9 13,0 3-9-13,0-6 0 1,3 4 0-1,-3-1 8 10,0-2-8-9,6-3 8-1,-3 2-8 0,3-2 8 11,-3 8-8-12,-3-2 0 1,-3-1 0 0,3-3 0 12,6-2 14-7,0 0 1-5,0 0 0 0,-6 6 0 0,-3-1 5 0,0-2 2 7,3-1 0-5,0 1 0-2,-2 0-6-1,-1-1 0 15,3 4-1-13,-3-4 0-1,3 1-15 0,-3-1 9 10,3 4-9-8,0-4 8-1,-3-2-8-1,3 6 0 0,0-6 0 0,-3 5 0 7,3-2 0-2,-3-1 0-5,0 1 0 0,3 0 0 9,0-1 0-7,-2 1 0-2,-1 0 0 0,3-1 0 12,0 1 0-12,0-1 0 0,0 1 0 0,0-3 0 12,0 3 8-12,0-1-8 0,-3 1 8 0,3 0-8 11,-3-3 12-10,3 0-2-1,0 0-1 0,0 0 0 11,0 2-9-8,-3 1 10-3,3-3-10 0,0 3 10 0,3-3-10 0,-2 0 0 8,-1 0 0-5,0 0 8-3,6 0-8 0,-6 0 0 11,0 0 0-10,0 0 0-1,0 0 0 0,6 0 0 11,-6 0 0-11,3 0 0 2,3 0 8-2,-6 0-8 0,0 0 8 0,-3-3-8 8,3 3 0-3,0 0 0-5,3-3 8 0,3 3-8 9,-6-2 0-8,0 2-16-1,3-3 4 0</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1:00:00.649"/>
    </inkml:context>
    <inkml:brush xml:id="br0">
      <inkml:brushProperty name="width" value="0.05292" units="cm"/>
      <inkml:brushProperty name="height" value="0.05292" units="cm"/>
      <inkml:brushProperty name="color" value="#FF0000"/>
    </inkml:brush>
  </inkml:definitions>
  <iact:action type="add" startTime="171684">
    <iact:property name="dataType"/>
    <iact:actionData xml:id="d0">
      <inkml:trace xmlns:inkml="http://www.w3.org/2003/InkML" xml:id="stk0" contextRef="#ctx0" brushRef="#br0">19933 4665 172 0,'9'0'16'2,"-3"2"-16"4,-6-2 0-5,0 0 0 6,0 0 174-6,0 0 32 5,0 0 6-5,0 0 2 5,0 0-151-5,0 0-31 5,0 0-5-5,0 0-2 5,0 0-11-5,6 0-2 6,0 0-1-6,0 0 0 6,-3 0 7-6,3-2 2 6,-6 2 0-7,0 0 0 8,0 0-6-7,6 0-1 5,-3 2 0-5,2-2 0 6,-5 0-13-6,6 0 9 5,-6 0-9-5,6 0 8 6,0 0-8-6,0 3 0 5,0 0 0-5,0 2 0 7,-3-3 0-7,3 1 0 3,3 0 0-3,-3-1 0 7,3 6 0-7,0-8 0 5,0 3 0-5,0 2 0 6,3 1 0-4,-3-6 0 46,-1 5 0-48,4-2 0 0,-3 2 0 0,0-5 0 0,3 5 0 0,-3-2 0 0,3 2 0 0,0-5 8 0,0 5-8 0,0-2 8 0,-3 2-8 0,3 1 0 0,-4-4 0 0,-2 4 8 3,3-4-8-2,3 3 0-1,-3 1 0 0,3-4 0 12,-3 4 0-12,3-1 0 0,0 0 0 0,0 1 0 13,-6 1 10-11,6-4 0-2,0 2 0 0,-1 1 0 0,-2-1-10 0,0 3 0 9,0-5 0-8,0 2 0-1,3 0 10 0,0 0-10 11,0 1 12-11,0-1-12 0,0 0 11 0,-3 1-11 13,3-1 10-13,-1 0-10 0,-2 3 9 0,3-3-9 12,-3 3 8-9,0-2-8-3,3 2 0 0,0-3 0 0,0 3 0 0,0-6 0 10,-3 4 8-9,3 2-8-1,-1 0 8 0,1 0-8 11,0 0 0-9,0-1 8-2,0 4-8 0,0-6 0 10,3 3 10-10,-3-2-10 0,0 2 12 0,0-1-12 13,0 1 0-13,-1-2 0 0,1 2 0 0,0-3 0 1,0 3 8-1,0 0-8 11,-3-3 0-10,3 3 0-1,-3 0 0 0,3 5 0 12,-3-8 0-12,0 3 0 0,0-2 8 0,2 2-8 10,1 5 0-9,-3-10 0-1,3 4 8 0,0 1-8 12,0-2 0-12,0 2 0 0,0 0 0-1,0-1 10 3,-3 4-10-2,3-8 8 10,-1 7 0-8,1-7 0-2,-3 8 0 0,3-6 0 13,-3 3-8-13,3-3 0 0,-3 3 0 0,3 0 8 10,-3-3-8-9,3 3 0-1,0-3 0 0,-3 3 0 11,5 3 0-10,-2-6 0-1,0 3 0 0,3 0 0 12,-3-3 8-7,3 3-8-5,0-2 12 0,0 2-4 0,-3 0 0 0,2-1 0 1,1-1 0 7,-3-1 0-8,0 6 9 0,0-6 2 12,3 3 0-12,0-3 0 0,3 3-19 0,-3-3-12 11,-4 3 1-10,4-2 1-1,0 2 10 0,-3-1 16 11,3 1-4-10,0 0-1-1,-3 0-11 0,3 0 0 12,-3-2 0-10,2 1 8-2,-2 1-8 0,3 3-12 0,0-6 2 0,0 3 1 12,-3-5 9-11,0 2 9-1,3 0-1 0,0 1-8 9,-1 2 8-9,1 0-8 0,-3 0 0 0,3-3 0 11,0-3 0-10,3 4 0-1,-3-1 0 0,0 0 0 12,-3 1 13-10,-1-1-1-2,4 3 0 0,-3-5 0 1,3 2-12-1,-3 3 0 9,0-3 0-6,0 0 0-3,-3-2 0 0,0 2 0 12,3 1 0-12,-3-1 0 0,-1 0 0 0,1 3 0 11,3-3 0-9,0 1 0-1,0-1 0-1,-3 0 0 0,3 1 0 0,-3-1 0 6,3 3 8-6,-3-3 0 17,0 3-8-15,0-5 12-2,3-1-12 0,-4 4 0 0,1-1 0 0,0 3 0 10,-3-3 0-10,6 3 0 0,-3-3 0 0,3 1 0 10,-6-1 0-8,6 0 0-2,-3 8 0 0,0-10 0 9,3 2 0-7,-3 1 0-2,-1-4 0 0,1 4 0 11,3 2 0-10,0-1 0-1,0-1 0 0,0 2 0 12,3 0 0-9,-3-3 0-3,-6 0 0 0,3-2 0 0,6 2 9 0,-4 3-9 11,1 0 8-11,3-3-8 0,-3 1 15 0,3 2-3 11,-3-6 0-10,0 1 0 0,0 2-3-1,0 0-1 1,3-2 0-1,-4 2 0 6,1 1 11-2,0 2 1-4,0-3 1 0,0 3 0 9,0-6-21-5,-3 4 0-4,0-4 0 0,3 4 0 12,0-1 0-12,0 0 0 0,-3-2 0 0,2 2 0 11,1 1 0-11,0 1 0 0,-3-7 0 0,0 3 0 10,3 0-10-9,-3 2 0-1,3-2 0 0,0-1 0 13,-3 4 18-13,3-4 3 0,-1 4 1 0,1-4 0 15,-3 4-4-14,3-1-8-1,-3-3 12 0,0 4-4-1,0-4-8 1,0 4 0 2,3-1 0-2,0-2 0 7,0 2 0-6,0 0 0 11,-1-2 0-11,4 2 8-1,-3 0-8 0,0 3 0 11,0-8 0-10,0 3 8-1,-3 5-8 0,3-3 0 1,-3 1 0-1,3-1 0 8,-3-3 0-4,3 6 0-4,-1-2 0 0,1 2 0 11,0-3 0-11,0 3 0 0,0-3 0 0,3 0 0 12,-3 6 0-12,6-6 0 0,-3 3 0 0,2 0 0 11,-2-3 0-10,3 1 0-1,-3 2 0 0,3 0 0 12,-3 0 0-8,3 0 0-4,-3-1 0 0,2 1 8 0,1 0-8 0,0 3 0 6,0-6 0-2,0 6 0-4,-3-3 0 0,0 2 0 12,2-2 0-12,-2 3 0 0,0-3 0 0,0 2 0 11,0 1 0-11,0 0 0 0,0-1 0 0,0-2 8 11,2 0-8-10,-2 0 8-1,3 5-8 0,0-5 0 13,0 3 0-11,0-3-11-2,0 0 11 0,0 2 0 0,-1 1 0 0,1-6 0 12,0 3 8-10,0 0-8-2,-3 0 10 0,3 0-10 8,-3 0 15-8,2 2-3 0,1-2-1 0,0 0 0 11,0 0-3-11,-3 0 0 0,3 3 0 0,0-6 0 13,-3 5-8-10,2 1 0-3,1-3 0 0,0 0 8 0,-3 3-8 0,0-1 0 7,3-2 0-3,0 3 0-4,-1-3 0 0,1 2 8 11,0-2-8-9,0 3 0-2,0-1 0 0,3 1 0 10,-6-1 0-10,5 1 0 0,-2-3 21 0,0 3-1 12,3-1 0-12,-3 1 0 0,0 2-20 0,3 0-13 12,-1-2 1-8,-2 2 1-4,3 0 11 0,-3-2 8 0,3-1-8 0,0 1 11 10,-1-3 5-9,1 0 0-1,-3 0 1 0,3-3 0 11,0 3 11-11,-3 0 1 0,0-3 1 0,-4-2 0 11,1 0-1-10,-3 2 0-1,0-5 0 0,0 2 0 11,-6 1-13-5,-6-3-2-6,0 0-1 0,9 0 0 0,-9 0-13 0,0 0 0 5,0 0 0-4,0 0-686 7,0 0-142-8</inkml:trace>
    </iact:actionData>
  </iact:action>
  <iact:action type="add" startTime="211021">
    <iact:property name="dataType"/>
    <iact:actionData xml:id="d1">
      <inkml:trace xmlns:inkml="http://www.w3.org/2003/InkML" xml:id="stk1" contextRef="#ctx0" brushRef="#br0">23421 10877 1335 0,'0'0'59'2,"0"0"13"-2,-6-3-58 1,4 1-14 3,2 2 0-3,-6-3 0 5,3 0 20-5,-3-2 0 5,3 3 1-6,3 2 0 8,-6-3-13-7,3-2-8 4,-6 2 8-4,3-2-8 10,0 2 0-10,0-2 0 2,-3-1 0-2,3 1 0 6,-3 0 0-6,0 0 0 6,3-1 0-6,-3-2 0 8,0 3 11-8,0 0-3 2,1-1 0-2,-1 1 0 7,0 0 10-7,0-3 2 4,0 3 0-4,-3-3 0 6,3 2-1-6,-3 1 0 5,0 0 0-5,0-3 0 6,3 3-19-6,-3-1 10 7,-2 1-10-8,2-3 8 14,3 0-8-13,-3 3 10 0,3-3-10 0,-3 0 10 45,0 3-10-44,0-3 0-1,-3 2 0 0,0-4 8 0,0 2-8 0,4 0 8 0,-4 0-8 0,3 0 8 0,-3 0-8 0,3-2 0 0,-3 2 0 0,3-3 8 0,0 0-8 0,0 1 8 2,1-1-8 0,-1-2 8-2,0 0 0 0,0 0 0 12,0-1 0-12,3 1 0 0,0-3 4 0,-3 0 1 11,3 3 0-11,-3-3 0 0,3 0-1 0,-3 3 0 13,4-5 0-11,-4 2 0-2,3-3-4 0,-3 3 0 0,3-2-8 0,0-1 12 11,0 1-12-10,0-1 0-1,0 1 8 0,0-3-8 13,3 2 0-13,0-2 0 0,0 0 0 0,-3-3 0 10,6 0 0-10,0 0 0 0,3-2 0 0,0-1 0 12,-3 4 0-12,3 1 0 0,0-1-12 0,-3-1 12 12,1 0 0-10,2 0 0-1,0 0 0-1,-3 1 0 0,3-4 0 0,3 3 0 10,-1 0-11-9,1 1 11-1,-6-1 0 0,3 0 0 12,3 0 0-12,0 3 0 0,3-3 0 0,0 3 0 11,0-3 0-11,0 3 0 0,3 0-12 0,-3 2 12 13,0-2-12-13,3 0 12 0,0 0 0 0,0 2 0 2,0 1 0-2,3-1 12 10,-3 1-12-9,3-1 0-1,-4-2 0 0,-2 3 0 12,3 2 0-12,-3 0-11 0,3 3 3 0,0-3 0 11,0 3 8-11,0-3 0 0,-3 2 0 0,3 1 0 12,0 0 0-12,-3 0 0 0,3 5 0 0,-3 0 0 13,3-3 0-12,0 1 0 0,-1 2 0-2,4 0 0 1,-3-3 0 0,3 3 0 10,-3 0 0-8,6 3-8-2,-3 0 8 0,3-3 0 12,0 3 0-12,0-1 0 0,-4 1 0 0,7 2 0 12,-3 3 0-12,0-2 0 0,-6-1 0 1,3 0 0 0,0 3 0-1,3-2 0 7,0 2 0-6,0 0-8 15,-1 0 8-15,1 2-8-1,3-2 8 0,0 6 0 0,0-4 0 0,-3 4-8 10,6 2 8-10,-1-3 0 0,1 0 0 0,0 0 0 11,3 1 0-11,-3 2-8 0,3 0 8 0,-1 0 0 12,4 2 0-11,-3-2-8-1,3 0 8 0,-3 5 0 12,-1-2 0-8,1-1 0-4,3 4 0 0,-3-1 0 0,-3 0 0 0,-1 0-8 7,1 1 8-5,-3 1 0-2,3-1 0 0,-3 2 0 13,0-3 0-13,0 3 0 0,-1 0 0 0,1 2 0 12,0 1 0-12,-3-1 0 0,3 1 0-1,3 2 0 4,-3-3 0-3,2 3 0 6,1-2 0-4,-3 2-8 1,0-2 8-3,0 2 0 9,-3-3 0-6,0 4 0-3,2-1 0 0,1-3 8 12,-6 1-8-12,3-1 0 0,0 3 0 0,-3-2 0 10,-3 2 0-10,0-2 0 0,3-1 0 0,-3 3 8 12,-3-2-8-12,-1 2-8 0,1 0 8 0,0 0-12 3,-3-2 12-3,0 2 0 8,0 0 0-8,0 0 0 16,0 1 0-15,0-1 0-1,-3 0 0 0,3 0 0 0,-3 0 0 0,0 0 8 12,0 1-8-12,-3-4 0 0,0 3 0 0,0-2 8 10,0 2-8-10,-3-3 0 0,0 4 20 0,0-1 0 12,1 0 0-11,-1 0 0-1,-3-2-20 0,0 2-20 0,-3 0 4 0,3 0 1 11,-3-2 23-10,0 2 5-1,-6 0 1 0,6 0 0 12,-3-2-14-12,1-1 0 0,-1 1 0 0,-3-1 0 12,-3 1 0-12,3-1 11 0,-3 1-11 0,0-1 10 11,-2 1-10-11,-1-1 12 0,3-2-12 0,-3 0 12 13,-6 0-12-13,4-3 12 0,-1 3-12 0,0-3 12 1,3-2-12-1,-3 2 0 12,1-5 9-11,2 3-9-1,-3-3 0 0,3 2 8 12,3-5-8-11,-2 3 0-1,-1-5-11 0,3 2-6 10</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15:22.703"/>
    </inkml:context>
    <inkml:brush xml:id="br0">
      <inkml:brushProperty name="width" value="0.05292" units="cm"/>
      <inkml:brushProperty name="height" value="0.05292" units="cm"/>
      <inkml:brushProperty name="color" value="#FF0000"/>
    </inkml:brush>
  </inkml:definitions>
  <iact:action type="add" startTime="19103">
    <iact:property name="dataType"/>
    <iact:actionData xml:id="d0">
      <inkml:trace xmlns:inkml="http://www.w3.org/2003/InkML" xml:id="stk0" contextRef="#ctx0" brushRef="#br0">22079 4334 576 0,'0'0'25'3,"0"0"6"-2,0 0-31 0,0 0 0 1,0 0 0-1,-3-3 0 5,3 3 192-5,0 0 32 6,0 0 6-6,-3-8 2 5,0 6-144-5,0-1-28 5,3 3-5-5,0-8-2 10,-6 3-28-11,6 5-5 4,-3-6-2-3,3 1 0 6,-6 0-10-6,6 2-8 5,-3-7 12-5,3 7-12 6,-3-5 12-5,-3 5-4 3,3 1 0-4,0-3-8 7,-3-1 20-7,0 4-2 4,3-6-1-4,1 5 0 7,-1 0-6-8,0-5-2 7,-3 3 0-6,3 0 0 6,-3 0-9-6,3 2 8 4,-3-2-8-4,3 2 8 6,0-2-8-6,-3-1 0 8,3 1 0-8,-3 0 8 3,3 2-8-3,0-5 0 6,0 6 0-6,-3-1 8 6,3-5-8-7,0 3 8 6,0-3-8-5,0 2 8 8,-3-1-8-9,3 1 10 11,-3 6-10-7,3-8 10-3,-3 3-10 0,0-6 0 11,3 3 0-10,-3 3 8-1,3-3-8 0,-3 3 0 13,1-3 0-12,-1 3 0 0,0-3 0-1,0 2-9 0,0-1 9 0,0 1 0 6,0-2-8-4,0 3 8 0,0-3 0 7,0 0 0-4,0 3 0-5,0 0 0 0,3-1 0 0,-3-2 0 9,0 3 0-8,0 0 0-1,0 2 0 0,0-7 0 12,-3 2 0-12,6 0 0 0,-3 0 0 0,1 2 0 11,-1-2 0-11,3 3 0 0,0-3 0 0,-3 3 0 13,0-6 0-13,0 6 0 0,3-5 0 0,-3 4 0 2,0-2 0-2,0 3 0 8,0-3 0-5,-3 3 0-3,6-3 0 0,0 3 0 11,-3-1 0-10,3 1 0-1,-3 2 0 0,3-7 0 12,-3 7 0-7,3-2 0-5,-3-3 0 0,3 3 0 0,0-3 0 0,0 2 0 3,0-2 0-3,0 3 0 15,3-3 8-11,-3 3-8-4,0 0 0 0,3-3 0 0,0 2 8 0,0 1-8 10,0-3 0-10,-2 3 0 0,2 5 0 0,0-3 0 12,0-7 0-12,0 10 0 0,0-6 0 0,0 4 0 11,0 2 0-11,2-11 0 0,-2 8-8 0,3-5 8 13,-3 3 0-13,3-3-8 0,0 3 8 0,0 0 0 12,-3 5-12-8,6-6 12-4,0 4-12 0,0-6 12 0,0 3-10 0,0-1 10 9,3 6-8-8,0-8 8-1,0 8 0 0,0-5 0 11,0-3 0-11,0 3 0 0,0 5-8 0,-3-6 0 11,6 4 0-11,-4-1 0 0,4 1 8 0,3-4 0 13,-3 1 0-10,3 2 0-3,0-2 0 0,3 0 0 0,-3 2 0 0,5-2 0 8,-5-1 0-6,3 4 0-2,-3-3 0 0,0 2 0 12,0-2 0-11,-3 5-15-1,6 0 3 0,-3-6 0 10,-1 6 12-10,4-5 13 0,-3 2-2 0,3 3-1 12,0-5-10-11,3 5 0-1,0 0 0 0,-1-5 8 12,-2 2-8-9,3-2 0-3,0 5 0 0,3-5 0 0,0 5 0 0,-1-3 0 10,1 0 0-9,0 1 0-1,0 2-12 0,-3-6-5 12,-1 4-1-8,4 2 0-4,-3 0 18 0,-3 0 0 0,3 0 0 0,-3-3 0 3,3 3 0-2,-1-3 19 14,-2 3-3-12,0 0 0-3,0 3-27 0,0 0-5 0,0-3-2 0,-3 2 0 9,2 4 18-8,1-6 0-1,0 0 0 0,0 2 0 13,0 1 0-13,-3-3 0 0,3 3 0 0,-4 2 0 11,1-5 0-11,-3 3 0 0,0-1 0 0,0-2 0 12,0 8 0-8,0-8 0-4,-3 0 0 0,3 5 0 0,-3-5 0 0,0 8 0 6,-1-8 0-3,1 6 0-3,-3-1 0-1,3 3 0 14,0-6 0-12,0 4 0-1,-3 2 0 0,0-3 0 12,0 0 0-8,0 3 0-4,0 0 0 0,0 3 0 0,0-9 0 0,0 9 0 5,-3-6 16-5,0 3 0 14,3-2 0-10,0 1 0-4,0 4-26 0,-3 0-5 0,3-6-1 0,-4 3 0 9,4 2 16-8,-3-4 0-1,0 2 0-1,0 0 0 13,-3 2 15-12,3-2 2 0,0-3 1 0,0 3 0 12,0 0-27-12,-3 3-6 0,0-6-1 0,0 3 0 11,0 5 16-9,0-7 0-2,0 2 0 0,-3-1 0 1,0 4 0-1,0 2 0 9,0-7 0-6,0 2 0-3,0 5 0 0,0-8 0 11,-3 6 0-10,4-1 0-1,-4-2 10 0,3 0 5 12,0 3 1-12,0-3 0 2,0 2-26-2,-3-2-5 0,0 0-1 0,3 3 0 7,-3-6 16-7,0 3 0 14,0-3 0-9,0 3 0-5,0 0 0 0,-3-3 0 0,3 3 8 0,0-2-8 7,-3 2 0-6,0-3 0-1,0 0 8 0,3 3-8 14,-2 0 0-14,-1 3 0 0,3-6 8 0,-3 3-8 10,0-6 10-10,3 9-2 0,-3-6 0 0,3 3 0 12,0-5-8-12,-3 2-11 0,0 0 3 0,3 3 0 12,-3-2 8-7,0-1 11-5,0-2-3 0,0 2 0 0,1 0-8 0,2-2 0 9,-6 0 0-9,3-1 0 0,-3 3 0 0,3 1 0 12,-3 2 0-12,0-3 0 0,3-2 0 0,-3 2 0 3,-3-5 0-3,0 5 0 5,4 3 0-4,-7-5 8 14,3-1-8-12,0 6 0-3,0-5 0 0,-3 2 0 0,0 1 0 0,0-1 0 10,4 0 0-9,-4 3 0-1,0-3 0 0,0 3 0 11,0-5 0-11,0 0 0 0,0 5 0 0,-2-8 0 11,2 5 0-10,-3-2 8-1,0 2-8 0,0-3 0 11,0 1 0-11,4 0 0 0,2 2 0 0,0-2 0 12,0-1 8-7,-3-2-8-5,3 0 8 0,-3 3-8 0,3 2 19 0,1-5-2 7,-4 0 0-5,3 0 0-2,3 0 13 0,-3-5 2 12,3 5 1-12,0-3 0 1,0 1-4-1,3 2-1 2,0-3 0-2,3 3 0 7,-2 0-11-3,2 0-2-4,-3-5-1 0,6 2 0 7,-6 3-6-4,3-3 0-3,0 1-8 0,0 2 12 13,3 0-12-13,-3 0 0 0,3-5 0 0,-3 5 0 12,3 0 0-11,0 0 0-1,-3 0 0 0,6 0 0 10,0 0-10-10,-3 0-5 0</inkml:trace>
    </iact:actionData>
  </iact:action>
  <iact:action type="add" startTime="31506">
    <iact:property name="dataType"/>
    <iact:actionData xml:id="d1">
      <inkml:trace xmlns:inkml="http://www.w3.org/2003/InkML" xml:id="stk1" contextRef="#ctx0" brushRef="#br0">20385 4241 345 0,'0'0'31'4,"0"0"-31"-3,0 0 0 0,0 0 0 7,0 0 84-7,0 0 12 1,0 0 1-1,0 0 1 7,0 0-49-7,0 0-9 5,0 0-3-5,0 0 0 7,0 0-15-7,0 0-3 4,0 0-1-4,0 0 0 7,0 0 5-7,0 0 1 5,0 0 0-5,0 0 0 7,0 0-15-8,0 0-9 6,0 0 12-5,0 0-12 7,0 0 0-7,0 0 0 4,0 0 0-5,0 0 0 9,0 0 0-8,0 0 0 6,0 0-13-6,0 0 5 5,0 0 8-5,0 0-8 4,0 0 8-4,0 0-8 7,0 0 8-7,0 0-8 4,3 6 8-4,-3-6-8 7,3 5 8-7,3 3-10 4,-3-6 10-4,3 4-10 7,3-1 10-7,-6 0 0 5,6 3 0-5,-3-5 8 6,3 2-8-6,-3-2-8 4,0 5 8-4,3-6-12 8,-3 4 12-8,3-1 0 3,-3-2 0-1,3-1 0 4,-1 1 0-6,1 2-8 14,-9-5 8-13,9 0-8 0,0 6 8-1,0-6 0 0,-3 2 0 0,3 3 0 10,0-5 0-8,0 0 0-2,0 3 0 0,3 0 0 12,-3-1 0-11,0 4 0-1,0-6 0 0,2 0 0 10,1 0 0-10,-3 0 0 0,3 0 0 0,0 0 0 12,0 0 0-12,-3 0 0 0,0 0 0 0,0 0 0 13,0 0 0-9,0 0 0-4,0-6 0 0,-3 6 8 0,-1-2 8 0,4 2 1 9,-3 0 1-8,3-3 0-1,-3 0 8 0,3 3 2 12,-3-5 0-12,3 3 0 0,-3-4-11 0,3 6-1 12,0-8-1-8,0 3 0-4,3 5-15 0,0-8 0 0,2 3 8 0,-2 5-8 5,0-8 0-4,3 3 0 2,-6 2 8-3,3 0-8 9,-3-5 0-6,0 6 0-3,0-1 0 0,-3-5 0 11,3 5 30-11,-3 1 0 0,-3-6 0 0,3 3 0 12,-3 5 16-11,3-8 3-1,-4 5 1 0,1 0 0 10,3-5-14-9,-3 3-4-1,3-3 0 0,0 3 0 11,-3-6-19-5,0 3-4-6,0 0-1 0,3 3 0 0,0-3-8 0,0 3 8 7,-3-3-8-6,3 3 8-1,-3-3 0-1,3 2 0 15,-3-7 0-14,3 5 0 2,-3 3-8-2,3-8 12 0,-3 7-12 0,0-1 12 8,0-4-12-4,3 3 12-4,-3-3-12 0,-3 3 12 6,3 1 2-6,0-1 1 16,0 2 0-14,0-7 0-2,0 5 2 0,0 0 1 0,-3-2 0 0,2-1 0 10,-2 3-7-9,0-5-2-1,0 2 0 0,3-2 0 12,0 2-9-12,0 6 8 0,-3-8-8 0,6 2 8 10,-3 3-8-9,-3-5 0-1,3 0 0 0,-3 2-11 12,6 1 11-7,-3-1 0-5,-3 3 8 0,6-5-8 0,-3 0 0 0,0 2 0 9,0 3 0-8,0-5-8-1,-3 3 8 0,0-1 0 11,0 0 0-10,3 3 0-1,-3-2 0 0,0 2 0 10,0 0 0-9,0 3 0 0,0-3 0-1,-3-3 8 0,3 3-8 0,0 0 0 8,-3 3 0-8,3-6 0 4,-3 1 0-4,0 5 0 9,3-9 0-7,0 9-12-2,-3-6 12 0,0 3-12 13,0 1 12-13,3 1 0 0,0-2-9 0,-3 3 9 11,3-3 0-11,-3 0 0 0,0 3-9 0,0-6 9 11,0 3 0-11,3 3 0 0,-3 2 0 0,3-2 0 13,-3-3 0-8,3 3 0-5,-3-3-8 0,-3 3 8 0,6-1 0 0,-2 1-10 8,-4 2 10-7,3-2-8-1,0 0 8 0,-3 2-12 12,3-2 12-12,-3 0-12 0,3 2 12 0,0-2-8 12,-3-1 8-12,3 4-8 0,-3-4 8 0,3 6 0 11,-3-8 0-10,0 3 0-1,0 0 12 0,3 0 5 1,-3 2 1-1,0 3 0 9,0-8-27-7,3 3-6-2,-3 5-1 0,0-8 0 13,3 5 26-12,-3 1 5-1,0 2 1 0,1-8 0 10,-1 5-16-10,3 0 0 0,-3-2 0 0,0 2 0 12,0 1-15-12,0-1-2 0,0 3-1 0,0-5 0 13,-3 5 29-10,6 0 5-3,-3-8 2 0,0 8 0 0,0-5-30 0,0 5-7 8,0 0-1-6,3 0 0-2,-3-6 20 0,-3 4 0 12,3 2 0-11,0-6 0-1,6 6 0 0,-6 0 0 11,-2 0-8-7,8 0 8-4,0 0 0 0,0 0 0 0,-9-8 0 0,0 8 0 4,0-2 0-2,0-1 0 12,0 3-8-12,0 0 8-2,-3 0 0 0,3-5 0 0,0 5 0 0,3 0 0 12,-6 0 0-12,3 0 0 0,0 0-8 0,4 0 8 11,-4 0 0-11,0 0-10 0,3 5 10 0,0-5-8 11,0 0 8-11,-3 0 0 0,0 0 0 0,3 0 0 13,-3 3 0-10,3-3 0-3,-3 2 0 0,0-2-8 0,3 0 8 0,-3 0 0 8,0 3 0-5,3-3 0-3,1 5 0 0,-4-5 0 12,3 0 0-12,0 6 0 0,0-6 0 0,-3 0 0 3,6 0 0-3,-3 2-8 5,0-2 8-5,0 6 0 14,0-6 0-11,0 5-8-3,3-5 8 0,-3 0 0 0,0 2 0 0,0 4 0 9,0-1 0-7,3-5-8-2,-3 5 8 0,0-2-8 12,-3 2 8-12,4-5 0 0,2 6 0 0,-6-4 0 12,6 4 0-12,-3-6 0 0,0 5 0 0,0-3-8 11,-3 4 8-11,3-1 0 0,0-2 0 0,6-3 0 13,-3 5 0-8,-3-2 0-5,-3-1 0 0,6 6-8 0,0-3 8 0,-3 3 0 6,3-2 0-4,-3-1 0-2,-3 3 0 0,3-5 0 13,-3 2 0-10,3 0-8-2,1 0 8-1,-1 3 0 0,-3-5 0 0,3 2 0 5,0 1 0-5,-3-1 0 12,3 3 0-9,0-5 0-3,0-1 0 0,0 6 0 0,0-3 0 0,3-2 0 10,-6 2 0-7,6 1 0-3,-3 2 0 0,3-3 0 12,-3 0 0-12,0 3-8 0,3-3 0 0,-3 3 0 11,3 0 8-11,0 0 0 0,0-3 0 0,0 3-8 10,1 3 8-9,-1-6 0-1,-3 9 0 0,3-9-8 13,0 3 8-9,3 0 0-4,-3 0 0 0,0-3-8 0,0 3 8 0,0 2-8 7,3 4 8-4,-3-6-8-3,0 2 8 0,3-2 0 12,0 0 0-12,0 3-8 0,-3-3 8 0,3 2 0 2,0-2 0-2,0 5-8 7,0-5 8-2,0 3 0-5,0 2 0 0,3-5-8 7,0 3 8-6,0-3 0 2,-3 5 0-3,3-8 0 8,-3 6 0-5,3-1 0-3,-3 3 0 0,0-7 0 13,3 2 0-12,0 0 0-1,-3 2-10 0,3-2 10 10,0 3-8-10,0-1 8 0,0 1 0 0,2 2 0 10,-2 0-8-10,0-5 8 0,6 3 0 0,-3 2 0 13,-3 0 0-8,3 1 9-5,-3-1 1 0,3 0 0 0,0 0-10 0,0-5-17 7,0 0 4-4,3 13 1-3,-3-13 12 13,0 0 0-12,0 3 0-1,0-1 0 0,0 1 0 10,3-3 0-10,-3 2-9 0,0-2 9 0,0 3 0 12,2 0 0-7,1 2 0-5,0-3 9 0,0 4 4 0,3-1 1 0,-3-5 0 7,6 2-22-5,-3 1-5-2,3 5-1 0,3-3 0 11,2-5 25-9,4 3 5-2,3 2 0 0</inkml:trace>
    </iact:actionData>
  </iact:action>
  <iact:action type="add" startTime="62075">
    <iact:property name="dataType"/>
    <iact:actionData xml:id="d2">
      <inkml:trace xmlns:inkml="http://www.w3.org/2003/InkML" xml:id="stk2" contextRef="#ctx0" brushRef="#br0">21716 7758 345 0,'0'0'31'5,"0"0"-31"-3,0 0 0-1,-3-3 0 2,-3-2 56-1,0 2 4 3,3-2 2-4,0 2 0 7,0-2-38-7,-3-1-7 5,3 1-1-5,-3 3-1 6,3-1 1-6,-3 0 0 5,3-2 0-6,-3 2 0 8,3-2 2-7,-3 0 1 5,0 2 0-5,0-2 0 8,4 0-1-8,-4-1 0 4,0 1 0-4,0 0 0 6,0-1-7-6,0 1-2 3,3 2 0-3,-3-2 0 8,-3 0 6-9,3 0 1 7,0 2 0-6,0-5 0 5,-3 0-8-5,0 0 0 5,0 3-8-5,0-3 12 6,0 3-12-6,0-1 0 7,-2-2 8-7,2 0-8 7,-3 3 0-8,3 0 0 37,-3 0 0-35,0-1 0-1,3-2 8 0,0 0 0 0,-3 0-8 0,3 0 12 0,0 3 7 0,3-3 1 0,-3 3 0 0,4-3 0 6,-4-3 9-2,3 3 3-4,-3 1 0 0,0-4 0 0,3 3-15 0,-3-3-2 10,3 1-1-10,0-1 0 0,3 3-5 0,0 0-1 12,3-2 0-7,-3 2 0-5,0-3 0 0,0 3-8 0,-3-2 12 0,3-1-4 3,3 3-8-3,-6-2-9 15,3-1 9-10,3 1-13-5,0-1 13 0,-3 0 0 0,-3 3 0 0,3-2 0 8,0-1 0-7,3 3 0-1,-3 0 0 0,0-2-9 12,0 2 9-12,3-3 0 0,3 1 0 0,-6-1-8 10,3 6 8-9,-3-3 0-1,3 0 8 0,3 0-8 13,-3 0 0-13,3 0 0 0,-3 0 0 0,6 0 0 1,0 3 0-2,0 0 0 11,-6-3 0-7,0 0-8-3,0 2 8-1,3 1-8 14,0-3 8-12,3 0-8-1,0 0 8 0,0 0 0 12,3 1 0-7,0 1 0-5,3 1 0 0,-3-3 0 0,0 3 0 0,0-1 0 2,3 1 0 0,-1-3-12 12,-2 3 12-10,3 0-12-4,0-1 12 0,3 1 0 0,-3 0 0 0,3 2 0 8,3-2 0-7,-3-1 0-1,-1 1 0 0,4 3-8 13,0-6 8-13,0 2 0 0,0 1 0 0,0 0 0 10,3 2 0-9,-4-2-8-1,1 2 8 0,0-2 0 12,3 2 0-8,-6 1 0-4,0 2 0 0,3 0 0 0,-3-3 0 0,2 0 0 7,1 3 0-4,0 0 11-3,-3 3-11 0,3-3 0 11,-3 0-10-10,3 0 10-1,-4 3 0 0,1-3-9 11,0 0 9-9,0 2 0-1,3-2 0 0,-3 3 0-1,0-3 0 0,0 0 0 5,0 0 0-2,-1 3 0-1,1-1 0-2,0 1 0 7,3-3 0-2,-3 5 0-5,3-5 0 0,0 3 0 11,-1-1 0-10,-2 1 0-1,3 0 0 0,-3-1 0 11,0 4 0-11,0-4 0 0,0 1 0 0,3 0 8 11,-1-1-8-11,-2 1 0 0,0-3 8 0,3 2-8 13,-3 1 0-9,0 0 0-4,3-3 0 0,-6 2-12 0,0 1 12 0,-1 0 0 7,1-1 0-5,0 1 0-2,0 0 10-1,0-1-2 13,-3 1-8-10,3 0 12-2,-3 2-3 0,3-2-1 12,-3 2 0-12,3-3 0 0,-3 1-8-1,2 0 0 4,4-1 0-3,-3 4 8 6,3-1-8-5,-3 0 10 13,3 1-10-11,-3-1 10-3,0-2-10-1,-3 2 0 1,0 0 0 0,2 0 0 11,1 3 0-10,-3-2 10-1,3 2-10 0,-3-3 10 12,3 3-10-11,0-3 0-1,0 0 0 0,-3 3 0 9,3 0 0-9,-3 3 0 0,3-3 0 0,-4 2 0 13,4-4 0-13,-3 4 0 0,3-2 0 0,0 0 0 2,-3 3-11-2,3-1-1 8,-3-2 0-4,3 3 0-4,-3-3 12 0,0 2 0 11,0 1 0-10,-1-3 0-1,1 0 0 0,-3 2 14 12,3-2-3-7,0 0-1-5,-3 3-10 0,0-3 0 0,0 0 0 0,0 0 0 3,0 0 0-3,3-1 0 15,-3 1 0-11,0 0 0-4,0 0 0 0,-3 0 0 0,3 0 0 0,-3 0 8 10,0 0-8-10,3 0 0 0,-6-8 0 0,0 8 0 10,3 0 0-9,-3-3 0-1,0-5 0 0,3 8 8 11,-3-3-8-10,3 3 12-1,-6 0-12 0,3-2 12 12,0 1-12-12,0-7 0 0,0 6 0 0,0 2 0 13,-3-3 0-10,3 3 0-3,0-3 12 0,-3 3-4 0,0-3 4 0,0 1 0 9,0-1 0-8,-3 0 0-1,3 3-12 0,0-2 8 10,0 2-8-10,0-3 8 0,-3 0-8 0,0 0 0 13,0 1 0-13,0 2 8 0,0 0 1 1,0-1 0 0,-3 1 0-1,3-2 0 8,-3-1-9-5,0 0 0-3,-3 1 0 0,4-1 0 13,-1 3 0-12,-3 0 0-1,0 0 0 0,0 0 0 10,0-3 0-9,-3 3 0-1,3-3 0 0,0-2 0 10,-6 5 0-10,4-3 0 0,-1 0 8 0,0 1-8 13,0-1 0-12,0-2 8-1,-3 2-8-1,0 0 8 2,3 0-8 0,-2 1 8 7,-1-1-8-4,-3 0 8-4,3-2-8 0,-3 2 8 11,0-2-8-10,3 2 8-1,-2 0-8 0,-1 1 12 12,3-4-12-11,-3 4 12-1,3-4 8 0,-3 4 3 0,1-6 0 1,-1 2 0 6,3 1-23-7,-3 0-13 15,0-1 1-13,3 1 1-2,-3-3 11 0,7 0 8 0,5 3-8 0,-3-1 11 11,-3-2 1-11,3 0 0 0,0 0 0 0,3 0 0 12,-3-2 3-12,0 2 1 0,3 0 0 0,0 0 0 11,1-3 0-11,-1 3 0 0,3 0 0 0,0-3 0 12,0 3-3-7,-3 0 0-5,6 0 0 0,0 0 0 0,-3-2 6 0,3 2 1 6,0-3 0-2,3 3 0-4,-3 0-20 0,3 0 0 10,0 0 0-9,0 0 0-1,0 0 16 0,0 0-4 1,-3-3-1-1,3 3 0 9,0 0-11-9,0 0 12 3,-3-2-12-3,-3 2 12 7,6 0-12-5,0 0 0 12,0 0 0-11,0 0 8-3,-3 0-8 0,3 0 0 0,0 0 0 0,0 0 0 3,-3-3 0-3,-3 3 0 6,6 0 0-5,0 0 0 11,-3-3 0-12,0 3 0 0,-3 0 0 0,3 0 0 11,-3 0 0-11,6 0 0 0,-6-2 0 0,0 2 0 12,0 0 0-6,4 0 0-6,-7 0 0 0,3 0 0 0,3 0 0 0,-3 0 0 4,0 0 0 1,0 0 0-5,-3 0 0 0,6 0 0 11,-6 0 0-10,6 0 0-1,-3 2 0 0,0 1 0 12,0 0 0-7,0-3 0-5,0 0 0 0,0 0 0 0,3 0 0 0,-3 2 0 2,0 1 0-2,0-3 0 15,3 3 0-11,-5-1 0-4,2-2 0 0,0 0 0 0,0-2 0 0,0 2 0 10,6 0 0-10,0 0 0 0,-9 2 0 0,9-2 0 12,-6 0 0-12,6 0 0 0,-6 3 0 0,6-3 0 11,0 0 0-11,0 0 0 0,0 0 0 0,0 0 0 3,-9 0 0-4,9 0 0 9,0 0 0-8,0 0 0 4,0 0 0-4,0 0 0 5,0 0 0-5,0 0 0 7,-6 3 0-7,6-3 0 9,-9 2 0-9,6 3-564 16,-6 1-106-16</inkml:trace>
    </iact:actionData>
  </iact:action>
  <iact:action type="add" startTime="106587">
    <iact:property name="dataType"/>
    <iact:actionData xml:id="d3">
      <inkml:trace xmlns:inkml="http://www.w3.org/2003/InkML" xml:id="stk3" contextRef="#ctx0" brushRef="#br0">20746 18333 115 0,'0'0'10'1,"0"0"-10"6,0 0 0-6,0 0 0 5,0 0 244-5,0 0 48 5,0 0 8-5,0 0 3 6,0 0-220-6,0 0-44 5,0 0-9-5,0 0-2 5,-6-3-5-5,6 3-2 5,0 0 0-5,-3 0 0 9,-3-2 11-10,6 2 1 6,0 0 1-5,-6-3 0 5,0 0 11-5,6 3 3 6,0 0 0-7,-3-2 0 10,-3-1-16-9,0 0-2 2,6 3-1-2,-3 0 0 7,3 0-17-7,-9-2-3 5,3-1-1-5,-3 1 0 6,3 2-8-6,-3-3 0 5,3 3 0-5,0-3-11 6,-3 3 11-6,0-2 0 3,0-1 0-3,1 3 0 8,-1 0 0-9,-3-3 0 9,3 1 0-9,-3 2 0 47,0-3 0-42,0 0 0-4,3 1 0 0,0-1 0 0,-3 3 0 0,0-3 9 0,3 1-1 0,1-1-8 0,-1-2 0 0,0 2 0 0,0 1 0 0,3-1 0 0,-3-2 0 0,3-1 0 1,-6 4 0 0,3-4 0-1,3 1 0 0,-3 2 0 12,-3 1 0-12,3-3 0 0,0 2 8 0,0-2 2 11,1-1 0-11,2 1 0 0,-3 0-10 0,0-1 10 11,3 1-10-6,0-3 10-5,-3 0-10 0,3 0 8 0,3-2-8 0,-3 2 8 8,-3-3-8-7,3 1 0-1,0-4-12 0,3 1 12 12,-3-3-16-12,0 0 4 0,0 3 0 0,0-5 1 12,0-4-1-11,3 4-1-1,-2 2 0 0,2-2 0 3,-3-1 13-3,3 3 0 6,-3 0 0-6,3 0 10 14,0 1-23-10,0-4-5-4,0 3-1 0,0 0 0 0,0-2-1 0,3 2 0 8,3-5 0-7,-3 2 0-1,0-2 2 0,0 3 0 14,0-1 0-14,3 0 0 0,-3 4 8 0,3-4 2 10,0 3 0-10,0 0 0 0,0 3 8 0,0-3 0 12,0-2 0-8,0 4 0-4,3-1-14 0,0-1-7 0,-1 0-2 0,1 0 0 8,0 0 5-7,3 0 1-1,0 3 0 0,0 0 0 12,0 0 0-11,3 2 0-1,0-2 0 0,-3 2 0 11,0 3 7-10,3 0 2-1,3 0 0 0,-1 0 0 10,-2 3 8-10,0 0 0 0,3 0 0 0,-3 2 0 13,3-2 0-9,0 2 0-4,-3-2 0 0,6-1 0 0,-4 4 11 0,1 2-3 7,-3-6 0-4,3 6 0-3,0-2-8 0,0 2 0 12,-3 0 0-12,3 0 0 0,-3 0 0 0,-1 0 10 11,1 2-10-11,-3 1 10 0,0 0 3 0,0-1 1 12,3 4 0-8,-3-4 0-4,0 1 2 0,0 2 0 0,0-2 0 0,0 2 0 8,0 0-2-7,0 1 0-1,0-1 0 0,5 0 0 13,1 3-6-13,0-2-8 0,-6 1 11 0,6-1-11 12,0 2 10-12,0 2-10 0,-6-2 8 0,3 3-8 10,-1-3 10-10,1 2-10 0,0 1 12 0,0 2-12 13,-3 0 8-13,3 1-8 0,-3 1 0 0,0 1 0 0,3-2 9 1,-6 1-1 11,3 1-8-11,-3 0 12-1,0 0 2 0,0-3 0 13,0 3 0-12,-1 0 0 0,1-3 15-1,0 3 3 0,-3-3 1 0,3 3 0 6,0-2-33-5,0-1-19 12,-3 0 3-12,3 3 0-1,-3-3 16 1,0 0 0-1,0 3 0 0,0 0 0 9,0-3 0-7,-3 3 9-2,0 3-9 0,-3-1 8 13,-3 3 2-12,3 1 0-1,0-4 0 0,-3 1 0 11,0-1-2-11,0 1-8 0,0-4 12 0,0 1-4 10,-3 0 4-10,3 0 1 0,-2 0 0 0,-1-3 0 13,3-2 5-8,-3-1 1-5,0 4 0-1,0-4 0 1,0-2 3 0,0 0 1 8,3 0 0-7,-3-3 0-1,0 3 12 0,0-2 2 14,0-1 1-14,0 0 0 0,3-2-2 0,1 2 0 11,-1 0 0-8,-3-2 0-3,-3 2-8 0,3 1-1 0,0-4-1 0,0 4 0 6,-3-1-11-1,0 0-3-5,0-2 0 0,3 2 0 9,-3 0-12-7,-3 1 0-2,1-1 0 0,-1-2-10 17,0 2-100-17,-6 0-20 7</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18:49.867"/>
    </inkml:context>
    <inkml:brush xml:id="br0">
      <inkml:brushProperty name="width" value="0.05292" units="cm"/>
      <inkml:brushProperty name="height" value="0.05292" units="cm"/>
      <inkml:brushProperty name="color" value="#FF0000"/>
    </inkml:brush>
  </inkml:definitions>
  <iact:action type="add" startTime="78252">
    <iact:property name="dataType"/>
    <iact:actionData xml:id="d0">
      <inkml:trace xmlns:inkml="http://www.w3.org/2003/InkML" xml:id="stk0" contextRef="#ctx0" brushRef="#br0">13102 6948 928 0,'0'0'41'2,"0"0"9"-1,0 0-40 0,0 0-10 1,0 0 0-1,6-3 0 6,-3 3 25-6,-3 0 3 4,0 0 1-4,0 0 0 6,6-5-29-6,-6 5 0 5,0 0 0-5,6 0 0 7,-3-3-10-7,-3 3 10 6,0 0-8-6,0 0 8 5,0 0-10-5,8 0 10 5,4 0-12-5,-3 0 12 6,-3 0 0-6,3 3 0 4,0-3 0-4,0 0 9 8,-3-3-9-8,3 3 0 4,3 0 0-4,0 0-11 6,0 0 11-6,3 0 0 5,-1 0 0-5,4 0-297 14,0 0-53-12</inkml:trace>
    </iact:actionData>
  </iact:action>
  <iact:action type="add" startTime="78508">
    <iact:property name="dataType"/>
    <iact:actionData xml:id="d1">
      <inkml:trace xmlns:inkml="http://www.w3.org/2003/InkML" xml:id="stk1" contextRef="#ctx0" brushRef="#br0">14227 6752 115 0,'0'0'10'2,"0"0"-10"16,9-2 0-17,0 2 0 0,-3 0 132 0,3 0 24 0,0 0 4 0,2 2 2 3,-2-4-110-3,0 2-21 4,0 0-5-4,0 2-1 6,0 1-17-6,3-1-8 4,-3 1 0-4,3 0 8 8,-3-1-8-9,3 1 0 6,0 0 0-5,2-1-235 15,-2 1-49-16</inkml:trace>
    </iact:actionData>
  </iact:action>
  <iact:action type="add" startTime="78778">
    <iact:property name="dataType"/>
    <iact:actionData xml:id="d2">
      <inkml:trace xmlns:inkml="http://www.w3.org/2003/InkML" xml:id="stk2" contextRef="#ctx0" brushRef="#br0">15391 6887 201 0,'0'0'8'3,"12"0"4"-3,5 5-12 1,-5-5 0 11,0 0 0-11,3 0 0 0,3 0 0 0</inkml:trace>
    </iact:actionData>
  </iact:action>
  <iact:action type="add" startTime="79063">
    <iact:property name="dataType"/>
    <iact:actionData xml:id="d3">
      <inkml:trace xmlns:inkml="http://www.w3.org/2003/InkML" xml:id="stk3" contextRef="#ctx0" brushRef="#br0">17007 6826 288 0,'24'6'12'3,"-18"-4"4"-2,0 1-16 0,3-1 0 2,3-2 0-2,-4 3 0 5,4 0 58-5,0-1 9 4,-3 4 1-4,6-4 1 5,0-2-48-5,-3 0-9 8,-3 0-3-8,3 3 0 4,6-3 12-4,-7 3 3 4,-5-3 0-4,3 0 0 8,6 0-10-8,-3 0-2 3,0 0 0-3</inkml:trace>
    </iact:actionData>
  </iact:action>
  <iact:action type="add" startTime="80114">
    <iact:property name="dataType"/>
    <iact:actionData xml:id="d4">
      <inkml:trace xmlns:inkml="http://www.w3.org/2003/InkML" xml:id="stk4" contextRef="#ctx0" brushRef="#br0">12494 5353 716 0,'0'0'32'2,"0"0"6"-1,0 0-30 0,0 0-8 1,6 0 0-1,0 2 0 6,3 1 10-6,0-3 1 4,0 0 0-4,0 2 0 6,3-2-11-6,-3 3 0 6,3-3 0-6,0 0 8 6,6 0-8-5,-6 0 0 6,-1 0 9-7,4 0-9 4,6 0 0-4,0 0 8 4,0-3-8-4,0-2 0 7</inkml:trace>
    </iact:actionData>
  </iact:action>
  <iact:action type="add" startTime="80312">
    <iact:property name="dataType"/>
    <iact:actionData xml:id="d5">
      <inkml:trace xmlns:inkml="http://www.w3.org/2003/InkML" xml:id="stk5" contextRef="#ctx0" brushRef="#br0">13429 5226 781 0,'15'0'34'5,"-6"-6"8"-4,3 4-34-1,3 2-8 1,0-3 0 0,-1 0 0 0,1 3 45 0,3-5 7 0,3 2 2 0,3 3 0 4,-3 0-38-3,0 0-7-1,2 0-1 0,-2 0-8 5,3 0 0-5,-3 0-17 7,-3 0 1-7</inkml:trace>
    </iact:actionData>
  </iact:action>
  <iact:action type="add" startTime="80595">
    <iact:property name="dataType"/>
    <iact:actionData xml:id="d6">
      <inkml:trace xmlns:inkml="http://www.w3.org/2003/InkML" xml:id="stk6" contextRef="#ctx0" brushRef="#br0">15412 5231 1137 0,'23'-5'50'4,"-14"5"11"-3,3-6-49 0,3 4-12 0,0-4 0 0,3 6 0 8,3-8 47-8,-1 8 6 1,1-2 2-1,0-1-425 16,3 3-85-16</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22:00.519"/>
    </inkml:context>
    <inkml:brush xml:id="br0">
      <inkml:brushProperty name="width" value="0.05292" units="cm"/>
      <inkml:brushProperty name="height" value="0.05292" units="cm"/>
      <inkml:brushProperty name="color" value="#FF0000"/>
    </inkml:brush>
  </inkml:definitions>
  <iact:action type="add" startTime="62659">
    <iact:property name="dataType"/>
    <iact:actionData xml:id="d0">
      <inkml:trace xmlns:inkml="http://www.w3.org/2003/InkML" xml:id="stk0" contextRef="#ctx0" brushRef="#br0">14599 15177 576 0,'0'0'51'3,"0"0"-41"2,0 0-10-4,0 0 0 7,-3-6 278-7,3 1 54 3,-3-3 10-3,3 3 2 6,3-1-259-6,-3-2-52 4,-3 3-10-4,3-3-3 7,0 0-12-7,0-2-8 6,-3 2 8-6,-3 2-8 6,6-4 0-6,-3 2 9 5,0 0-9-5,0 0 0 7,0 0 14-8,0 0-4 6,-3 0-1-6,3 0 0 8,-3-2-1-7,3-1 0 7,-3 1 0-7,3 2 0 4,-3 0 4-4,0-3 1 6,1 3 0-6,-1-2 0 6,0 2-3-6,0 0-1 4,0-3 0-4,-3 3 0 6,6 0-9-6,-3 0 8 5,0 0-8-4,-3 0 8 37,0 1 5-38,3 1 1 0,-3-2 0 0,0 0 0 0,3 0 2 0,-3 3 0 0,0-3 0 0,0 3 0 0,1 0 2 0,-1-1 1 5,0 1 0-5,0 0 0 0,0 2-9 0,0-2-2 10,0 2 0-10,0 1 0 0,0-1 0 0,0 3-8 14,0 0 12-11,0 3-4-3,0-3-8 0,3 2 0 0,-5 1 9 0,5-1-9 9,0 4 0-8,-3 2 0-1,0-3 0 0,0 3 0 12,3 0 0-12,-3 2 0 0,-3 1-9 0,3 0 9 11,3-1 0-11,-3 3 0 0,3 1-9 0,-3 2 9 13,3-1 0-13,0 1 0 0,0 3 0 0,-2 2 0 13,2 0 0-11,-3 0-8-2,3 3 8 0,0 0 0 0,3 5-8 0,-3-3 8 11,0 1-12-10,3-1 12-1,0 1 0 0,3 2 0 11,-3-3 12-11,3 1-3 0,0-3-9 0,3-1-16 10,0 1 4-10,-3 0 1 0,3 0 11 0,3-6 0 13,-3 4 0-9,0-4-8-4,3 1 8 0,-3-3 0 0,6 2-9 0,-3-5 9 8,0 6 0-8,2-6 0 0,-2 0-9-1,3 0 9 16,0-2 0-15,-3 0 0 0,3-1-8 0,0-2 8 9,0-3 0-8,0 3-12-1,0-2 12 0,0-4-10 13,3 1 10-13,-3 0 0 0,0-3-9 0,2 0 9 12,-2-6 0-9,0 4 0-3,0-4-9 0,0 1 9 0,0 0 0 0,0-3 12 11,3 0-1-11,-3 0-1 0,-3 0 2 0,3-3 0 1,-3 1 0-1,3-1 0 8,-3 1-2-8,0-1 0 13,3 1 0-12,-4-4 0-1,1 4-2 0,-3-3-8 12,3 2 12-9,0 0-4-3,0-2 0 0,-3 3 0 0,-3-4 0 0,6 4 0 10,-3-3-8-9,0-1 0-1,0 1 9 0,0 0-9 11,0 0 8-11,-3 2-8 0,3-2 10 0,-3 2-10 11,-3 3 8-11,3-5-8 0,3 5 0 0,-3 0 9 13,3-2-9-13,-6 4 0 1,0-2 9-1,3 3-9 0,0-3 24 0,0 3 0 9,0 5 0-6,-3-8 0-3,3 3-24 0,0-1 0 13,0 6 0-13,0-5 0 0,-3 0 0 0,3-1 0 12,-3 1 0-12,3 5 8 0,0 0-8 0,0-3 0 10,0-2 0-10,0 5-8 0,0 0 8 0,-3-2 16 0,0-1-4 0,3 3-1 11,0 0-2-8,0 0 0-3,0 0 0 0,0 0 0 5,0 0-9-5,0 0 10 6,0 0-10-6,0 0 10 5,0 0-10-5,0 0 0 5,0 0 0-5,0 0 0 6,0 0 0-6,0 0 0 5,0 0 0-4,0 0 0 4,0 0 0-6,0 0 0 7,0 0 0-6,0 0 0 6,0 0-12-6,0 8 12 6,0 5-12-6,0-2 12 6,0 5-10-6,0-1 10 13,0-1 0-13,0 2-9 0,3-3 9 0,-3 5 0 12,6-5 0-7,-3 6-8-5,0-6 8 0,0 3 0 0,0 0 0 0,0 0 0 4,3-6 0-4,-3 4 0 14,0-1 0-10,3 0 0-4,-3 0 0 0,0 1 0 0,3-1 0 0,-3 0 0 9,0-2 0-8,3-1 0-1,0 1 0 0,0 2 0 12,0 0 0-12,2 0 0 0,-5-2 0 0,6-3 0 11,-3 3 0-11,0-1 0 0,0-5 0 0,0 3 0 12,-3 0 0-12,0 0 0 0,3-2 0 0,-6-6 0 13,3 5 0-11,3 0 0-2,-6-5 0 0,0 0 0 0,0 0 12 0,0 0-3 11,0 0 0-11,0 0 0 0,0 0 19 0,0 0 4 2,0 0 1-2,0 0 0 7,0 0 1-7,-3 3 0 4,0-3 0-4,0-3-847 13,-3-2-170-13</inkml:trace>
    </iact:actionData>
  </iact:action>
  <iact:action type="add" startTime="64331">
    <iact:property name="dataType"/>
    <iact:actionData xml:id="d1">
      <inkml:trace xmlns:inkml="http://www.w3.org/2003/InkML" xml:id="stk1" contextRef="#ctx0" brushRef="#br0">15885 15171 1152 0,'0'0'102'4,"0"0"-82"-2,0 0-20-1,0 0 0 3,0 0 164-3,0 0 28 4,0 0 5-4,0 0 2 7,0 0-159-7,0 0-32 4,0 0-8-4,0 0 0 8,0 0 0-8,0 0 0 5,-3 6-8-5,3 1 8 7,-3 1-12-7,0 0 2 4,-3 3 1-4,0-1 0 5,0 4 9-5,0-4 16 5,0 4-4-5,-3-1-1 7,-3 0 7-7,-3 0 2 4,3 3 0-4,1-3 0 6,-1 1 4-6,-6-4 0 6,3 3 1-6,-3-2 0 6,0 0-13-4,3-1-4 2,-3 1 0-3,1-3 0 25,-1 0 4-26,-3 0 0 0,0-3 0 0,0-3 0 0,0 4 0 0,1-4 1 0,2 1 0 0,-3 0 0 43,3-1 2-42,-3-2 0-1,3 0 0 0,0-2 0 0,1 2-1 0,-1-3 0 0,0 0 0 0,3-2 0 0,-3 2-6 0,6-2-8 0,0 0 11 0,-3-3-11 0,4 3 12 0,-1-3-4 3,0 0 0-3,0 0-8 0,3 0 9 0,3 0-9 11,-3 0 0-11,3 3 9 0,-3-3-9 0,3 2 0 12,3-1 0-12,0-1 0 0,-3 2 0 0,6-2-12 13,0 3 4-10,-3 0 8-3,3 0-16 0,0 5 5 0,0 0 1 0,0 0 0 10,0-8 0-10,0 8 0 0,3-6 0 0,-3 6 0 11,0 0-3-11,0 0-1 0,6-2 0 0,0-1 0 5,0 3 4-5,0 0 1 5,0 0 0-4,3 3 0 13,0-1 9-13,0 4 0 0,-3-4-9-2,6 6 9 1,-3-3 0 0,3 3 0 10,2 0-9-7,-2 0 9-3,3 5 0 0,0-2 0 13,3 0 0-13,0 2 0 0,-6-3 0 0,6 4-8 10,2-1 8-9,-2 0 0-1,0 0 0 0,0 1 0 11,3-1 0-11,0-3 0 0,-1 4 0 0,1-4 0 2,-3 1 0-2,3 2 0 8,0-5 0-3,0 3 9-5,-3-3-9 0,2 2 8 11,-2-5 2-11,3 1 0 0,-3 2 0 0,0-3 0 12,-3 0 6-12,0 0 0 0,-4-2 1 0,-2 2 0 10,-9-5 3-10,9 3 0 0,0 0 0 0,-3 2 0 13,-6-5 1-8,0 0 1-5,0 0 0 0,0 0 0 0,0 0 5 0,0 0 1 7,0 0 0-5,0 0 0-2,6 0-2 0,-6 0 0 13,0 0 0-13,0 0 0 0,0 0-14 0,0 0-4 1,0 0 0-1,0 0 0 19,-6 3-118-18,-3-3-24-1</inkml:trace>
    </iact:actionData>
  </iact:action>
  <iact:action type="add" startTime="65198">
    <iact:property name="dataType"/>
    <iact:actionData xml:id="d2">
      <inkml:trace xmlns:inkml="http://www.w3.org/2003/InkML" xml:id="stk2" contextRef="#ctx0" brushRef="#br0">16388 14870 1324 0,'0'0'59'2,"0"0"12"-1,0 0-57 0,0 0-14 3,12 2 0-3,-3 1 0 5,3 0 116-5,2-3 21 3,4 2 4-3,3 3 1 6,0-5-105-6,0 3-21 7,3-3-4-7,-1 0 0 6,4 0-12-6,-3 0 8 4,0-3-8-4,0 3 8 6,2 3-8-6,-2-3 0 5,-6 0 0-5,3 0 0 7,0 3 0-7,-3-3 10 4,3 0-10-4,-7 0 10 7,1 0-2-7,-3 2 0 5,3-2 0-5,-6 3 0 6,-9-3-8-6,9 0 0 4,0 3 0-4,0-3 8 20,-9 0-54-20,0 0-11 0,6 0-3 0,0 0 0 12,-6 0-69-13,0 0-15 1,0 0-2 0,0 0-1 35,6 0-65-35,-6 0-12 0</inkml:trace>
    </iact:actionData>
  </iact:action>
  <iact:action type="add" startTime="65401">
    <iact:property name="dataType"/>
    <iact:actionData xml:id="d3">
      <inkml:trace xmlns:inkml="http://www.w3.org/2003/InkML" xml:id="stk3" contextRef="#ctx0" brushRef="#br0">16873 14878 57 0,'0'0'0'1,"0"0"0"0,0 0 0 0,-9 0 0 0,-6-3 113 0,6 3 18 0,3 0 3 0,-3 0 1 9,0 0-4-9,1 0-1 0,8 0 0 0,-6 3 0 7,-3-1-29-7,0 1-5 0,3-1-2 0,6-2 0 4,0 0-7-4,-3 6-2 14,-9-1 0-14,6 3 0 0,3-3-34 0,0 3-7 2,-3-2-2-2,-3-1 0 9,3 3-18-9,3 0-4 2,-3 2-1-2,0 1 0 7,-3 2-2-7,3 0 0 3,6 1 0-3,-6-1 0 7,0 3 12-5,1 0 3 2,2 2 0-3,3 1 0 13,-3 2 8-14,0 0 1 0,-3 0 1 0,6 3 0 11,-3 0-11-11,0 2-3 0,-3 1 0 0,3 2 0 11,3 0-5-11,0 0-2 0,-6 0 0 0,0 0 0 13,0 3-2-13,3-3-1 0,-3 3 0 0,3-1 0 2,-3 1 4-2,0 0 1 9,3 0 0-6,0-1 0-3,-6 7-3 0,3-1 0 11,6-3 0-11,-3 0 0 0,-3 1-8 0,3-4-1 13,3 4-1-9,-3-6 0-4,3 3-10 0,-6-3 8 0,3 3-8 0,-3-1 8 4,6-2-8-4,-3 3 0 15,1 0 0-12,-4-3 0-3,6 0 0 0,-3 0 0 0,3 0 0 0,-6-5 8 11,3 0 8-11,0-3 0 0,0 3 1 0,0-3 0 12,0-2-29-12,-3-1-7 0,6 1-1 0,-3-3 0 10,3-1-3-10,-6 1-1 0,3 0 0 0,3-3 0 17,0-2-92-16,-3 2-18-1,0-5-4 0,3 0-537 7,0-8-107-6</inkml:trace>
    </iact:actionData>
  </iact:action>
  <iact:action type="add" startTime="65904">
    <iact:property name="dataType"/>
    <iact:actionData xml:id="d4">
      <inkml:trace xmlns:inkml="http://www.w3.org/2003/InkML" xml:id="stk4" contextRef="#ctx0" brushRef="#br0">16599 15724 1958 0,'0'0'174'3,"0"0"-139"8,0 0-35-10,0 0 0 0,0 0 80 0,0 0 8 3,0 0 3-3,0 0 0 7,0 0-79-7,12-2-12 3,-3-1-11-3,-9 3 3 8,6 0 8-8,6-3 0 5,3 1 0-5,-3-1 0 6,-6 0 0-6,6 1 0 5,8-1 0-5,-2 0 0 6,-6 1 0-6,6-1 11 6,3 3-3-6,0-3 0 5,2-2 10-5,-2 3 2 5,-3-1 0-5,3 3 0 6,3-5-10-6,-3 2-2 8,-6 0 0-9,2 1 0 17,-2 2 7-12,0-3 1-4,-3 3 0 0,0-3 0 0,-6 3 5 0,3-2 2 9,0 2 0-8,-9 0 0-1,0 0 2 0,0 0 1 12,3 0 0-12,-3 0 0 0,0 0-15 0,0 0-3 0,0 0-8 0,-9 2-1167 10</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23:26.311"/>
    </inkml:context>
    <inkml:brush xml:id="br0">
      <inkml:brushProperty name="width" value="0.05292" units="cm"/>
      <inkml:brushProperty name="height" value="0.05292" units="cm"/>
      <inkml:brushProperty name="color" value="#FF0000"/>
    </inkml:brush>
  </inkml:definitions>
  <iact:action type="add" startTime="205557">
    <iact:property name="dataType"/>
    <iact:actionData xml:id="d0">
      <inkml:trace xmlns:inkml="http://www.w3.org/2003/InkML" xml:id="stk0" contextRef="#ctx0" brushRef="#br0">10816 18090 1260 0,'0'0'56'2,"0"0"11"-1,-6 0-54 0,6 0-13 2,0 0 0-2,-6 0 0 7,0 0 35-8,0-3 4 6,6 3 1-5,0 0 0 4,-6-5-28-4,0-1-4 6,3 1-8-6,-3 2 11 5,3-2 6-5,-3 0 2 6,0 0 0-6,0-1 0 6,-3 1 11-6,3 0 2 7,0-3 1-7,0 2 0 6,0 1 15-6,-2 0 2 5,2 0 1-5,-3-3 0 5,0 0-43-6,0 0-8 7,0 0 0-6,0 0 0 6,-3 0 0-6,3 0 0 5,0 3 0-6,-3-3 0 20,3 2-26-18,0-1-9 0,0-1-1-1,1 0-1 0,-1 2 18-1,0-2 4 46,-3-2 1-43,6 5 0-2,0-6 14 0,-3 3 0 0,3 0 0 0,0 0 0 0,-3 0 0 0,6-2 10 0,-3-1-10 0,0 3 8 0,0-2-8 0,3-1 0 0,-3-2 0 0,3 2 8 3,0 1-8-3,0-1 0 0,0-2 0 0,0 0 0 11,0-1 0-11,1 1 0 0,2-3 0 0,-3 3 0 12,0 0 0-12,0-1 0 0,3-1 0 0,-3 1 8 12,3 1 4-10,0-3 0-2,0 0 0 0,3 1 0 0,-3-4 0 0,0 3 1 9,0 0 0-7,3 0 0-2,0 1-4 0,0-4-1 14,-3 3 0-14,5-2 0 0,-2-1-8 0,0 3 0 12,3 3 0-8,-6-3 8-4,3 0-8 0,0 0 0 0,0 0 0 0,0 1 0 4,0 1 0 2,3-2 0-6,-3 1 0 0,3 1 0 10,0-1 0-9,0 1 0-1,-3 1 0 0,3 0 0 12,3 0 0-11,-3-1 12-1,0-2-12 0,3 1 12 10,0-1-12-10,0 3-14 0,3-1 3 0,-7 1 1 11,7-3 10-11,0 3 14 0,0 0-3 0,0 2-1 13,0 1-26-9,3-4-6-4,-3 1-1 0,0 5 0 0,3-2 14 0,-1 2 9 7,1-3-12-4,0 6 12-3,0-3-12 0,0 3 12 12,0-3-12-11,3 5 12-1,0-2 0 0,-4 2 0 11,1 0 0-7,0 1 0-4,0-1 0 0,0 3 0 0,-3 3 0 0,3-1 0 5,-3-2 0-1,0 6 0-4,2-1 0 0,-2 0 0 9,0 1-8-7,0 1 8-2,0-1 0 0,3 4 0 13,-3-2-10-13,0 0 10 0,0 3-8 0,3-1 8 12,-1 1 0-12,1 2 0 0,-3-2 0 0,3 2 0 11,0 0 0-11,-3 0 0 0,0 6 0 0,0-3 0 12,3 0 0-7,-6-3 0-5,2 3 0 0,-2 0 0 0,3 0 0 0,-3 2 0 6,-3 3 0-4,3-2 8-2,0 2-8 0,0 0 0 13,-3 0 0-12,0 0 0-1,3 1 0-1,0-4 8 3,0 3-8-2,-3 0 8 8,0-2-8-3,0 2 8-5,-1-2-8 0,1 2 8 6,-3 0-8-4,3 0 0 0,-6 0 0-2,3 1 0 10,0-1 0-9,-3-3 8-1,0 3 0 0,-3-2 0 13,0-1 18-11,-3 4 4-2,0-4 1 0,1 1 0 9,-4-1-31-9,3 3 8 0,-6 0-8 0,6-2 0 11,-3 2 9-9,0-2-1-2,0 2 0 0,0-3 0 12,-3 1 1-9,3 2 0-3,0-2 0 0,0 2 0 0,0-5 3 0,-2 0 1 7,-1 2 0-5,3-5 0-2,0 0 18 0,0 1 3 14,0-1 1-14,0-5 0 1,0 2 13-1,0-2 2 1,0 0 1-1,0-2 0 7,0 2 1-3,0-6 1-4,3 1 0 0,-2 2 0 7,-1-2-29-5,0 2-7 0,3-5-1-2,0 3 0 8,-3 2-16-5,0 0 0-3,3-2-8 0,-3 2 8 18,0 1-100-18,0 1-15 7,0 1-2-7</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33:29.655"/>
    </inkml:context>
    <inkml:brush xml:id="br0">
      <inkml:brushProperty name="width" value="0.05292" units="cm"/>
      <inkml:brushProperty name="height" value="0.05292" units="cm"/>
      <inkml:brushProperty name="color" value="#FF0000"/>
    </inkml:brush>
  </inkml:definitions>
  <iact:action type="add" startTime="60189">
    <iact:property name="dataType"/>
    <iact:actionData xml:id="d0">
      <inkml:trace xmlns:inkml="http://www.w3.org/2003/InkML" xml:id="stk0" contextRef="#ctx0" brushRef="#br0">22957 9644 230 0,'0'0'20'3,"0"0"-20"2,0 0 0-4,0 0 0 6,0 0 167-6,0 0 29 5,0 0 5-5,0 0 2 5,0 0-139-5,0 0-28 6,0 0-6-6,0 0-1 5,-3-3-11-5,3 3-2 6,0 0-1-6,0 0 0 5,0 0-3-5,0 0-1 5,0 0 0-5,0 0 0 7,0 0 6-7,0 0 2 6,0 0 0-6,0 0 0 6,0 0 4-7,0 0 1 6,-3-8 0-5,3 8 0 7,0 0-10-7,0 0-2 4,0 0 0-4,0 0 0 6,0 0-12-6,0 0 0 5,0 0 0-5,0 0 0 6,0 0 0-6,0 0 0 6,0 0 0-6,0 0-406 13,0 0-74-13</inkml:trace>
    </iact:actionData>
  </iact:action>
  <iact:action type="add" startTime="61690">
    <iact:property name="dataType"/>
    <iact:actionData xml:id="d1">
      <inkml:trace xmlns:inkml="http://www.w3.org/2003/InkML" xml:id="stk1" contextRef="#ctx0" brushRef="#br0">22826 12528 172 0,'0'0'16'2,"0"0"-16"4,0 0 0-5,0 0 0 5,0 0 215-5,0 0 40 4,0 0 8-4,0 0 1 6,0 0-174-6,0 0-35 5,0 0-7-5,0 0-2 6,3-3-10-6,-3 3-3 5,0 0 0-5,0 0 0 6,0-2-18-6,0 2-4 6,0 0-1-6,0 0 0 5,0-3-10-5,0 3 0 6,0 0 0-6,0 0 0 9,0 0 11-9,0 0-3 2,0 0-8-2,0 0 12 6,0 0-12-6,0 0 9 5,0 0-9-5,0 0 8 6,0 0-8-6,0 0-16 6,0 0 4-6,0 0 1 5,0 0-1-5,0 0 0 4,0 0 0-4,0 0 0 6</inkml:trace>
    </iact:actionData>
  </iact:action>
  <iact:action type="add" startTime="64438">
    <iact:property name="dataType"/>
    <iact:actionData xml:id="d2">
      <inkml:trace xmlns:inkml="http://www.w3.org/2003/InkML" xml:id="stk2" contextRef="#ctx0" brushRef="#br0">21662 8432 57 0,'0'0'0'3,"0"0"0"2,0 0 0-4,0 0 0 5,0 0 144-5,0 0 23 5,0 0 5-5,0 0 0 5,0 0-105-5,0 0-22 5,0 0-4-5,0 0-1 7,0 0-4-7,0 0-2 4,0 0 0-4,0 0 0 8,0 0-10-8,0 0-1 4,0 0-1-4,0 0 0 6,0 0 8-6,0 0 2 5,0 0 0-6,0 0 0 8,0 0-7-7,0 0-1 5,0 0 0-5,0 0 0 6,0 0 2-6,0 0 0 5,0 0 0-5,0 0 0 8,0 0-1-8,0 0 0 3,0 0 0-3,0 0 0 6,0 0-4-6,0 0-1 6,0 0 0-7,0 0 0 7,0 0-2-6,0 0-1 5,3-2 0-5,-3 2 0 7,0 0-5-7,0 0 0 4,0 0-1-4,0 0 0 6,0 0-11-6,0 0 12 5,0 0-12-5,0 0 12 6,0 0-12-6,0 0 12 5,0 0-12-5,0 0 12 6,0 0-12-6,0 0 12 5,0 0-12-5,0 0 12 6,0 0-4-6,0 0 0 5,0 0 0-6,0 0 0 8,0 0-8-7,0 0 12 5,0 0-12-5,0 0 12 7,0 0-12-7,0 0 8 3,0 0-8-3,0 0 8 8,0 0-8-8,0 0 0 4,0 0 0-4,0 0 0 8,0 0 0-8,0 0 0 2,0 0 0-2,0 0 0 7,0 0 0-7,0 0 0 5,0 0 0-5,0 0 0 6,0 0 0-6,0 0 0 5,0 0 0-5,0 0 0 6,0 0 0-6,0 0 0 6,0 0 0-6,0 0 0 4,0 0 13-3,0 0 7 4,0 0 2-4,0 0 0 4,0 0-22-5,0 0 0 5,0 0-12-5,0 0 4 6,0 0 8-6,0 0 0 5,0 0 8-5,0 0-8 6,0 0 9-6,0 0-9 5,0 0 12-5,0 0-12 8,0 0 0-8,0 0 0 3,0 0 0-4,0 0 0 9,0 0 8-8,0 0 0 4,0 0 1-4,0 0 0 10,0 0-1-10,0 0 0 0,0 0 0 0,0 0 0 8,0 0 0-9,0 0-8 6,0 0 12-5,0 0-4 6,0 0-8-6,0 0 0 5,0 0 0-5,0 0 8 6,0 0-8-6,0 0 0 6,0 0 0-6,0 0 0 5,0 0 0-5,0 0 0 5,0 0-12-4,0 0-544 12,0 0-108-9</inkml:trace>
    </iact:actionData>
  </iact:action>
  <iact:action type="add" startTime="67981">
    <iact:property name="dataType"/>
    <iact:actionData xml:id="d3">
      <inkml:trace xmlns:inkml="http://www.w3.org/2003/InkML" xml:id="stk3" contextRef="#ctx0" brushRef="#br0">21871 12475 230 0,'0'0'20'3,"0"0"-20"2,0 0 0-3,0 0 0 3,0 0 144-4,0 0 24 4,0 0 4-4,0 0 2 6,0 0-103-6,0 0-21 5,0 0-4-5,0 0-1 6,0 0-12-6,0 0-2 6,0 0-1-6,0 0 0 6,0 0-8-6,0 0-2 5,0 0 0-5,0 0 0 7,0 0 1-7,0 0 0 5,0 0 0-5,0 0 0 6,0 0 3-6,0 0 1 4,0 0 0-4,0 0 0 7,0 0-25-7,0 0 0 5,0 0 0-5,0 0 0 8,0 0 0-8,0 0 0 2,0 0 0-2,0 0 0 7,0 0-11-7,0 0 11 4,0 0-8-4,0 0 8 20,0 0-29-20,0 0-1 0,0 0 0 0,0 0 0 9,0 0-5-9,0 0-1 0,0 0 0 0,0 0 0 12,0 0-14-12,0 0-3 0,0 0-1 0,0 0 0 12,0 0-25-12,0 0-5 0,0 0 0 0,0 0-133 6,0 0-27-6</inkml:trace>
    </iact:actionData>
  </iact:action>
  <iact:action type="add" startTime="68244">
    <iact:property name="dataType"/>
    <iact:actionData xml:id="d4">
      <inkml:trace xmlns:inkml="http://www.w3.org/2003/InkML" xml:id="stk4" contextRef="#ctx0" brushRef="#br0">21871 12478 288 0,'0'0'25'1,"0"0"-25"0,0 0 0 0,0 0 0 4,0 0 142-4,0 0 23 2,0 0 5-2,0 0 1 8,0 0-99-8,0 0-20 4,0 0-4-4,0 0-1 7,0 0-34-7,0 0-13 7,0 0 11-7,0 0-11 5,0 0-8-5,0 0-8 6,0 0-2-6,0 0 0 19,0 0-7-19,0 0-2 1,0 0 0 0,0 0 0-1,0 0 27 0,0 0 0 1,0 0 0 0,0 0 11 3,0 0 15-4,0 0 3 6,0 0 1-6,0 0 0 6,0 0 10-6,0 0 1 4,0 0 1-4,0 0 0 8,0 0-5-8,0 0-1 3,0 0 0-3,0 0 0 7,0 0-13-7,0 0-3 4,0 0-1-4,0 0 0 9,0 0-8-9,0 0-2 2,0 0 0-2,0 0 0 7,0 0 4-6,0 0 1 2,0 0 0-3,0 0 0 7,-6 0 10-7,6 0 3 6,0 0 0-6,0 0 0 4,0 0-3-4,-6 0 0 7,6 0 0-7,0 0 0 13,0 0 13-13,0 0 3 0,0 0 0 0,0 0 0 3,0 0-7-3,0 0-1 5,0 0 0-3,0 0 0 1,-6 0 3-3,6 0 0 8,0 0 0-3,0 0 0-5,0 0-25 0,0 0-10 3,-6 0 8-3,6 0-8 8,0 0 14-8,0 0-2 3,0 0-1-3,0 0 0 8,0 0-2-8,0 0 0 3,0 0 0-3,0 0 0 8,-6 0 19-8,6 0 3 14,0 0 1-9,-6 0 0-5,-3 0-18 0,9 0-3 0,0 0-1 0,0 0 0 5,0 0-2-2,0 0 0-3,0 0 0 0,0 0 0 4,0 0-8-4,0 0 0 6,0 0 0-6,0 0 0 5,0 0 0-5,0 0 0 7,0 0 0-7,0 0 0 4,0 0 0-4,0 0 0 6,0 0 0-6,0 0 0 5,0 0 0-5,0 0 0 6,0 0 0-6,-6 2 0 6,3 1 0-6,3-3 0 9,0 0 0-6,0 0 0-3,0 0 0 0,0 0 0 3,0 0 0-3,0 0 0 8,0 0 0-8,0 0 0 3,0 0 0-3,0 0 0 9,0 0 8-9,0 0-8 2,0 0 12-2,0 0-4 7,0 0 1-6,0 0 0 2,0 0 0-3,0 0 0 8,0 0-1-8,0 0 0 4,0 0 0-4,0 0 0 5,0 0-8-5,0 0 0 7,0 0 0-7,0 0 8 4,0 0-8-4,0 0 0 7,-6 3 0-7,6-3 0 14,0 0 0-14,0 0 0 0,0 0 0 0,0 0 0 2,0 0 0-2,0 0 0 5,0 0 0-5,0 0 0 6,0 0 0-7,0 0 0 7,0 0 9-6,0 0-9 7,0 0 13-7,0 0-1 4,0 0-1-4,0 0 0 7,0 0 4-7,0 0 1 3,0 0 0-3,0 0 0 9,0 0-6-9,0 0-1 3,0 0 0-3,0 0 0 7,0 0-1-4,0 0-8-1,-9 2 12-2,9-2-4 5,0 0-8-5,0 0 0 6,0 0 0-6,0 0 0 4,0 0 0-4,0 0 0 6,0 0 0-6,0 0 0 5,0 0 9-5,0 0 0 7,0 0 0-7,0 0 0 4,0 0 2-4,0 0 0 6,0 0 0-4,0 0 0 2,0 0 1-4,0 0 0 5,0 0 0-5,0 0 0 6,0 0-12-6,0 0 0 4,0 0 0-4,0 0 8 7,0 0-8-6,0 0 12 3,0 0-12-4,0 0 12 7,0 0-12-7,0 0 0 4,-6 3 0-4,6-3 8 8,0 0-8-4,0 0 8-4,0 0-8 0,0 0 8 18,0 0-64-18,0 0-14 0</inkml:trace>
    </iact:actionData>
  </iact:action>
  <iact:action type="add" startTime="73411">
    <iact:property name="dataType"/>
    <iact:actionData xml:id="d5">
      <inkml:trace xmlns:inkml="http://www.w3.org/2003/InkML" xml:id="stk5" contextRef="#ctx0" brushRef="#br0">20451 9766 403 0,'0'0'17'2,"0"0"5"-2,0 0-22 1,0 0 0 2,0 0 0-2,0 0 0 6,0 0 23-6,0 0 0 3</inkml:trace>
    </iact:actionData>
  </iact:action>
  <iact:action type="add" startTime="73952">
    <iact:property name="dataType"/>
    <iact:actionData xml:id="d6">
      <inkml:trace xmlns:inkml="http://www.w3.org/2003/InkML" xml:id="stk6" contextRef="#ctx0" brushRef="#br0">20525 11538 115 0,'0'0'10'3,"0"0"-10"1,0 0 0-3,0 6 0 5,0-1 0-4,0 3 0 1</inkml:trace>
    </iact:actionData>
  </iact:action>
  <iact:action type="add" startTime="74462">
    <iact:property name="dataType"/>
    <iact:actionData xml:id="d7">
      <inkml:trace xmlns:inkml="http://www.w3.org/2003/InkML" xml:id="stk7" contextRef="#ctx0" brushRef="#br0">20472 12562 115 0,'0'0'0'2,"0"0"10"-1,0 0-10 0,0 0 0 2,0 0 0-1,0 0 0 4,0 0 52-5,0 0 9 3,0 0 2-3,0 0 0 8,0 0-63-8,0 0 0 5,0 0 0-5,0 0-100 13,0 0-16-13</inkml:trace>
    </iact:actionData>
  </iact:action>
  <iact:action type="add" startTime="74663">
    <iact:property name="dataType"/>
    <iact:actionData xml:id="d8">
      <inkml:trace xmlns:inkml="http://www.w3.org/2003/InkML" xml:id="stk8" contextRef="#ctx0" brushRef="#br0">20466 12557 115 0,'0'0'0'1,"0"0"10"-1,0 0-10 1,0 0 0 0,0 0 0 0,0 0 0 5,0 0 37-5,0 0 6 16,0 0 1-15,0 0 0-1,0 0-36 0,0 0-8 0,0 0 0 0,0 0 0 12,0 0 0-12,0 0-14 0,0 0 3 0,0 0-101 6</inkml:trace>
    </iact:actionData>
  </iact:action>
  <iact:action type="add" startTime="147700">
    <iact:property name="dataType"/>
    <iact:actionData xml:id="d9">
      <inkml:trace xmlns:inkml="http://www.w3.org/2003/InkML" xml:id="stk9" contextRef="#ctx0" brushRef="#br0">21359 3625 115 0,'0'0'10'5,"0"0"-10"-4,0 0 0 0,0 0 0 4,0 0 168-4,0 0 32 4,-3-5 7-4,0 5 1 6,3 0-132-6,0 0-27 6,0 0-5-6,0-6 0 6,-3-2 0-6,0 3 0 6,0 0 0-6,0-1 0 6,3 6-12-6,0 0-1 4,-3-2-1-4,0-4 0 7,0 1-5-7,0 3-1 4,0-6 0-4,3 8 0 6,0-3 0-6,3 0 0 6,-9-5 0-6,3 6 0 5,0-1-15-5,3-5-9 5,-6 3 10-5,0-3-10 7,0 5 0-7,0 1 0 4,0-4 0-4,-3-2 0 7,0 3 0-7,0 5 0 4,1-8 0-4,2 3 0 7,-3-3 0-7,0 3 0 4,0-3 0-4,3 2 0 8,-3-2 0-9,0 3 0 35,0-3 0-33,0 3 0-1,0-6 0 0,0 3 0 0,0 0 0 0,0 3 0 0,3-3 0 0,-2-2 0 0,-1 2 0 0,0 0 0 5,0 3 0-4,3-9 0-1,-3 6 0 0,0-2 0 12,0 2 0-12,3-5 0 0,0-1 0 0,-3 4 0 13,3-3 20-9,0-1 4-4,0 1 0 0,-3 0 1 0,3 0-10 0,-3-1-3 9,4 4 0-8,-1-3 0-1,0-3-3 0,3 2-1 11,-6 1 0-11,3 0 0 0,3 0-8 0,0-3 0 11,-3 5 0-11,0-2 0 0,3-3 0 0,0 0-11 12,-3 3 11-7,3 0-12-5,0-6 0 0,-3 6-1 0,0 0 0 0,3 0 0 10,0-6-4-9,0 6-1-1,0 0 0 0,0-1 0 10,3-4 18-8,0 2-10-2,-3-2 10 0,3 4-8 12,0 1 8-11,3 0-8 0,0-6 8-1,0 6-8 0,3-5-4 0,0 4-1 6,3 1 0-6,0 0 0 15,0-8 4-11,3 8 1-4,-6-1 0 0,3 4 0 0,3 2 8 0,-3-5-10 9,-1-1 10-9,4 4-10 0,-3 2 10 0,3 0 0 13,0 3 0-8,0-6 0-5,0 8 0 0,0-5 0 0,0 3-10 0,3 0 10 3,-1 0-8-2,1 2 8 12,0-2 0-8,3 5 0-5,3-8 0 0,0 8 0 0,-3 0 0 0,2 0 0 9,1-6-8-9,0 6 8 0,3 0 0 0,0 0 0 11,0 0 0-10,-1 0 0-1,1 0 8 0,0 6-8 12,0-4 0-12,0 4 0 0,-4-6 0 0,1 5 0 10,0 3 0-10,0-3 0 0,0-5 0 0,3 8 0 14,-4 0 0-11,4 3 0-3,-3-9 0 0,3 4 0 0,-3 1 0 0,0 4 0 10,2-6 0-10,1 9 0 0,-3-7 0 0,0-1 0 12,-3 7 0-12,3-5 0 0,-4 3 0 0,-2-1 0 3,3 3 0-3,-3 3 0 7,3-8 0-2,-3 5 0-5,0 6 0 0,3-6 0 5,-4 0 0 1,4 3 0-6,-3 0-8 0,3-3 8 11,0 3 0-10,0-3 0-1,-3 3 0 0,3-2 0 11,2 1 0-11,-5-1 0 0,-3 4 0 0,0-5 0 12,6 1 0-12,-3 4 0 0,-3-5 8 0,3 1-8 10,-1-1 0-10,1 5 0 0,-3-4 0 0,0-1 0 14,-3 0 0-11,3 3 0-3,-3 0 0-1,0-3 0 1,-6 3 9 0,3 0-9 11,0-3 8-10,0 0-8-1,-3 8 0 0,3-2 0 11,-3-6-9-11,-3 6 9 0,3-6 0 0,-3 3 0 13,0-3 0-10,0 0 0-3,0 6 0 0,-3-6 0 0,0 6 0 0,3-6 0 5,-6 0 0 0,3 0 0-5,-3 6 9 0,0-6-9 11,3 0 12-11,-3 0-4 0,0 1 0 0,0-1 0 12,0 0-8-12,-3 0 0 0,3-2 0 0,-3 2 0 11,0 0 0-11,-3 1 12 0,3-1-4 0,0 0 0 12,7 0-8-11,-7 1 0-1,0-1 0 0,-3 0 0 12,-3 0 0-9,0 0 0-3,-3-7 0 0,3 7 0 0,-3 0 0 0,4 0 0 9,-4-5 0-9,0 3 8 0,0-3 0 0,0 5-8 13,0-8 12-11,3 6-4-2,-3 0-8 0,4-6 0 9,-4 3 0-9,3-8 0 0,-3 5 8 0,3 3 0 2,0-8 0-2,0 5 0 8,0-5 15-4,-2 0 2-4,2 0 1 0,-3 0 0 11,0 0 1-10,0 0 0-1,0-5 0 0,3 5 0 12,-2-5 8-12,2 2 1 0,-6-2 1 0,3-3 0 12,0 5-24-12,0 1-5 0,-6-6 0 0,4 5-8 10,2 0 11-10,0-5-11 0,0 3 10 0,0 0-10 4,-3 0 9-4,6 2-9 9,-2-5 8-6,2 3-8-3,0-3 10 0,0 2-10 12,0 1 12-11,3-3-12 0,0 8 0-1,0-10 0-1,0 2 0 3</inkml:trace>
    </iact:actionData>
  </iact:action>
  <iact:action type="add" startTime="158658">
    <iact:property name="dataType"/>
    <iact:actionData xml:id="d10">
      <inkml:trace xmlns:inkml="http://www.w3.org/2003/InkML" xml:id="stk10" contextRef="#ctx0" brushRef="#br0">21740 4199 698 0,'-9'0'31'3,"9"0"6"-3,0-3-29 1,0 3-8 2,0 0 0-2,0 0 0 5,0 0 24-5,0 0 4 4,-3-2 1-4,3 2 0 6,0 0-17-6,0 0-3 7,0 0-1-7,0 0-372 7</inkml:trace>
    </iact:actionData>
  </iact:action>
  <iact:action type="add" startTime="163777">
    <iact:property name="dataType"/>
    <iact:actionData xml:id="d11">
      <inkml:trace xmlns:inkml="http://www.w3.org/2003/InkML" xml:id="stk11" contextRef="#ctx0" brushRef="#br0">21231 5995 864 0,'0'0'76'2,"0"0"-60"2,0-7-16-3,0 7 0 6,0 0 0-6,0 0-12 4,0 0 3-4,0 0 0 6,-3-6 20-6,3 6 4 6,-3 0 1-6,3 0 0 7,0 0-16-7,0 0 0 5,0 0 0-5,0 0 0 6,0 0 0-6,-3-8 0 5,-3 6 0-5,6 2 0 7,0 0 0-5,0 0 0 1,0 0 0-4,0 0 0 7,-3-6 0-6,3 6 0 5,0 0 8-5,0 0-8 7,0 0 10-7,-3-5-1 6,3 5 0-6,0 0 0 5,0 0 4-6,0 0 1 6,0 0 0-5,0 0 0 6,0 0-4-6,0 0-1 5,-6-5 0-5,6 5 0 7,0 0-9-7,0 0 0 4,-3-8 0-4,3 8 8 7,0 0-8-7,0 0 0 4,-6-5 0-4,6 5 0 7,0 0 0-7,0 0 0 4,-3-6 0-4,3 6 0 6,0 0 0-6,0 0-9 5,0 0 9-5,-6-5 0 8,6 5 0-8,0 0 0 3,-6-5 0-3,3-1 0 10,-3-2 0-10,6 8 0 1,0 0 0-1,0 0 0 7,-3-5 0-7,3 5 0 5,0 0 8-5,0 0-8 5,-3-2 0-5,0-4 0 5,0 4 0-5,3 2 0 6,0 0 0-6,0 0 0 7,-3-8 0-7,0 5 0 5,0 0 0-5,3-5 0 4,-3 6 0-3,3 2 0 4,-3-6 0-5,0 1 0 5,0 0 0-1,3 5 0 9,0 0 0-7,0 0 9-6,-3-5-9 0,0-1 8 0,0 1 4 0,1 0 1 7,2-3 0-6,-3 2 0-1,3 6-3 0,-3-5-1 14,0 0 0-10,3 0 0-4,0 5-1 0,-3-3-8 0,3 3 12 0,-3-5-4 5,0-3-8-1,3 2 8-4,0 1-8-1,-3 0 8 9,3 0-8-4,0-1 0-4,-3 1 0 0,3 0 8 10,-3-1-8-9,3 1 0-1,-3 0 0 0,3 0 8 12,-3-1-8-11,3 1 0-1,0 0 0 0,-3 2 8 12,3-5 4-9,-3 3 1-3,3-1 0 0,0 4 0 0,-3-3 0 0,3-1 0 5,0 6 0-2,0-2 0 0,-3-6-13-3,3 2 9 7,-3 1-9-3,3 2 8-4,0 3-8 0,0 0 0 12,0-5 0-12,0-3 0 0,-3 3 0 0,3 0 0 13,0-1 0-8,0 1 0-5,0 0 0 0,0 2 0 0,3-2 0 0,-3 2 0 2,0 3 0 4,0-5 0-6,0 0 0 0,3-1 0 7,-3 4 0-2,0 2 0-6,3-6 0 1,-3 6 0 11,3-5 0-9,-3 5 0-2,0-5-9 0,6-1 9 11,-3 1 0-11,0 3-10 0,-3-4 10 0,0 6-8 11,3-5 8-11,3 0-13 0,0 2 5 0,-6 3 8 12,3-5-12-10,0 2 12-2,3 0-12 1,-1 1 12-1,1-3-16-1,0-1 4 9,-6 6 0-3,6 0 1-5,-6 0 11 0,6-5-12 11,-6 5 12-10,9-3-12-1,-3 1 12 0,0-1 0 10,3-2 0-7,-3 2 0-2,-6 3 0-1,6 0-10 0,3 0 10 0,-3-3-10 7,0 1 10-2,3 2 0-5,-3 0 0 0,0-6-8 6,-6 6 8-1,9-2 0-5,-1 2 0 0,-2 0 0 11,-6 0 0-11,0 0 0 0,0 0 0 0,6-5 0 12,0 5 0-11,0 0 0-1,-6 0 0 0,6 0 0 10,0 0 0-10,0 0-8 0,-6 0 8 0,6 0-8 12,0 0 8-12,3 0-8 0,-9 0 8 0,9 0-8 3,0 5-3-3,-3-3 0 8,0 4 0-4,0-6 0-4,0 5 11 0,0-2-13 9,-3 2 5-7,6 0 8-2,-6 3-13 0,2-5 5 12,1 0 8-7,0 2-13-5,-3 0 13 0,3 3 0 0,-3 0 0 0,3 0-9 4,-3 0 9 1,3 0 0-5,-6-8 0 0,6 8 0 6,0 0 0 0,-3 0-8-6,0 2 8 0,3-2 0 11,-3 0 0-11,3 0 0 0,-6-8 0 0,3 8 0 12,3 3 0-12,-3-4 8 0,0 4-8 0,0-3 8 11,-3-8-8-10,0 11-10-1,0-6 10 0,0 3-13 11,0 0 13-10,0 0 0-1,-3 2 0 0,3-2 0 2,0-8 0-2,-3 8 0 8,0 0 0-4,0 0 0-4,0 0 0 0,0-3 0 10,0 1 0-9,0 1 0-1,-3-1 9 0,3 2-9 13,-3-3 0-8,0 0 9-5,3-2-9 0,-3 2 0 0,0 0 0 0,-3 1 0 4,0-6 16 1,0 2 12-5,1 4 1 0,2-4 1 6,-3 1-22-2,0 0-8-4,3-1 0 0,-3 1 0 12,3 2 16-11,-3-2-4-1,0 0 0 0,0-1 0 11,3 1-12-9,0-1 0-2,6-2 0 0,0 0 0 9,-6 6 0-9,3-4 0 0,-3 6 0 0,6-8 0 12,-6 0 0-12,0 0 9 0,0 3-9 0,0 0 12 12,1-3-12-7,5 0 0-5,0 0 0-1,0 0 8 1,-3 0 1 0,3 0 0 7,-6 0 0-7,6 0-540 16</inkml:trace>
    </iact:actionData>
  </iact:action>
  <iact:action type="add" startTime="174257">
    <iact:property name="dataType"/>
    <iact:actionData xml:id="d12">
      <inkml:trace xmlns:inkml="http://www.w3.org/2003/InkML" xml:id="stk12" contextRef="#ctx0" brushRef="#br0">21755 4080 115 0,'0'0'0'3,"0"0"10"-3,0 0-10 1,0 0 0 2,0 0 0-2,0 0 0 6,0 0 27-6,0 0 3 6,0 0 1-6,0 0 0 4,0 0-31-4,0 0 0 5,0 0 0-5,0 0 0 7,0 0 0-7,0 0 0 5,0 0 0-5,0 0 0 8,0 0-8-8</inkml:trace>
    </iact:actionData>
  </iact:action>
  <iact:action type="add" startTime="198792">
    <iact:property name="dataType"/>
    <iact:actionData xml:id="d13">
      <inkml:trace xmlns:inkml="http://www.w3.org/2003/InkML" xml:id="stk13" contextRef="#ctx0" brushRef="#br0">20882 4598 115 0,'0'0'10'3,"0"0"-10"-2,0 0 0 0,0 0 0 6,0 0 115-6,0 0 21 3,0 0 4-3,0 0 0 7,0 0-96-7,0 0-20 4,0 0-4-4,0 0-1 7,0 0-1-7,0 0 0 5,0 0 0-6,0 0 0 9,0 0 11-8,0 0 3 4,0 0 0-4,0 0 0 7,0 0-1-6,-3-5 0 2,0 3 0-3,1-1 0 7,2 3 9-7,0 0 1 4,-6-3 1-4,6 3 0 7,0 0-21-7,-3-2-4 5,-3-1-1-5,6 3 0 5,-3-3 4-5,3 3 0 6,0 0 0-6,0 0 0 5,0 0-3-5,0 0 0 5,0 0 0-5,0 0 0 6,-6-2-17-6,3-1 0 6,0 0 8-6,0 3-8 6,-3-2 0-6,3-4 0 4,-3 6 0-4,3-2 0 7,0-1 0-7,-3 0 13 4,3 3-1-4,-3 0 0 7,3-5-12-7,-3 3 0 5,6 2 8-5,-3-3-8 8,-3 0 0-8,0 3 8 2,0-5-8-2,3 2 0 7,0 3 8-5,-3 0-8 0,3-2 0-2,0-1 0 7,0 3 8 0,0-5-8-7,-2 2 0 0,2 0 0 10,0 1 12-9,0 2-3-1,-3-8-1 0,0 8 0 13,3-3 2-13,0 1 0 0,-3 2 0 0,0-6 0 11,0 1-10-11,3 2 8 0,-3 1-8 0,3 2 8 11,-3-6-8-11,3 6 0 0,3 0 0 0,-6-5 8 13,0 2-8-8,0 1 0-5,3 2 0 0,0 0 8 0,-3-8-8 0,3 5 0 9,-3 1 0-8,3 2 8-1,0-6-8 0,0 4 0 11,0-4 0-6,-3 6 0-5,6 0 0 0,-2-5 0 0,-1 2 0 0,-3 1 8 4,3-1-8 2,-3-2 8-6,3 2-8 0,0 1 8 6,0-1 0-2,3 3 0-4,0 0 0 0,-3-5 0 12,0 2-8-11,3 0 12-1,0 3-12 0,0 0 12 11,-6-2 0-10,6-6 0-1,-3 2 0 0,3 4 0 11,0 2-12-9,0-5 12-1,0-1-12-1,0 4 12 0,0-1-12 0,0-8 0 6,-6 9 0 1,6-6 8-7,0 8-8 0,0-3 0 6,-3 0 0-2,3-4 8-4,0 1-8 0,-3 1 0 11,3 0 0-10,-3 2 0-1,3-2 0 0,-3-1 0 12,3 4 0-8,0-6 0-4,-3 3 0 0,3 2 0 0,0 0 0 0,0-5 0 5,0 6 0-1,0-1 0-4,0-5 0 0,0 3 0 7,0 0 0-3,0 2 8-4,0-2-8 0,0-1 8 9,0 1-8-7,0 2 0-2,0-7 0 0,0 7 8 14,0 3-8-14,0-5 8 0,0 0-8 0,0 2 8 11,0-5-8-11,0 5 0 0,3-5 0 0,-3 8 0 11,0 0 0-11,0 0-11 0,0 0 11 0,0 0-8 2,3-8 8-2,0 3-8 9,0 0 8-4,-3 5-8-5,0 0 8 0,0 0 0 9,0 0 0-8,3-5-8-1,0 2 8 0,-3 3 0 12,6-8 0-6,-6 8-8-6,0 0 8 0,3-5 0 0,3-1 0 0,-6 6 0 4,3-5 0 1,-3 5 0-5,6-3 0 0,0-2-8 6,-3 0 8-1,3 2 0-5,0-2 0 0,-4 2-8 8,-2 3 8-5,6-5-8-3,3 5 8 0,-6-5-8 12,3 5 8-12,0-3 0 0,0-2 0 0,-3 2 0 11,6 0 0-10,-3 3 0-1,-6 0 0 0,0 0-8 11,6-7 8-11,0 7 0 0,0-3 0 0,-6 3-8 12,6-3 8-7,-3 3 0-5,3 0 0 0,0 0-8 0,-6 0 8 0,6 0 0 6,3 0 0-4,0 0 0-2,2 0 0 0,-2 0 0 14,0-5 0-8,0 5 0-6,3 0 0 0,-3 0 0 0,0 0 0 0,0 0 8 2,0-3-8 1,0 3 0 0,0 0 0-3,0-2 0 6,0-1 0-1,-3 3 0-5,2 0 0 0,-2-5 0 10,3 5 0-8,-6 5 0-2,3-5 0 0,0 0 0 12,-6 0-10-12,6 0 10 0,-6 0-12 0,9 0 12 10,0 3 0-10,-3-1 0 0,-6-2 0 0,9 3 0 12,3 2-8-12,-3-5 8 0,-3 3 0 0,3 0 0 13,-3-3-14-8,3 0 4-6,-1 0 1 1,1 2 0 0,-3 3 9 0,3-5 0 8,3 3 0-6,-3-3-8-2,0 3 8 0,0-1 0 12,0-2 0-6,-3 0 0-6,0 3 0 0,3 0 0 0,-3 2 0 0,0-5 0 4,3 0 0 0,-3 5 0-4,-6-5 0 0,5 3-8 7,4 2 8-3,-3-5 0-4,0 3 0 0,0 0 0 9,3-1 0-7,-3 3 0-2,0-5 0 0,3 3 0 12,-3 0 0-10,0 5 0-2,3-8 0 0,-3 5 0 11,3-2 0-10,-3 2 0-1,0-5 0 0,0 3 0 2,-6-3 0 4,9 2 0-6,-3 1 0 0,-6-3 0 14,2 5 0-9,1 0 0-5,-3-2 0 0,6 2 0 0,0-5 0 0,-3 3 0 9,3 2 0-7,-3-2 0-1,3 5 0-1,-3-5-10 0,-3-3 10 0,6 5 0 8,-3 3-8-3,3-3 8-5,-3 3 0 0,0-3 0 6,3 1-8-2,-3-1 8-4,3 3 0 0,-3-6 0 7,3 9-16-3,-3-8 3-4,0 7 1 0,0-7 0 11,-3-3 12-9,6 8 16-2,-3 0-3 0,0-3-1 11,0 3-12-11,-3-8 0 0,0 0 0 0,3 5 0 11,3 3 0-10,-3-2 0-1,-3-6 0 0,0 7 0 9,3-1 0-9,0 2 0 0,-3 0-8 0,3-3 8 14,-3 3 0-10,0 0 0-4,0 0 0 0,0 0 0 0,0 0-9 0,2 0 9 8,1 2-13-6,-3 3 5-2,0-7 8 0,0 2 0 13,0 0 0-8,0-1 0-5,3 1 0 0,-3-2 9 0,-3-1-1 0,3-5-8 3,0 5 12 3,-3 1-4-6,3-6 0 0,0 5-8 6,0-5 21-2,-2 8-2-4,-1-3-1 0,3-5 0 8,0 0-18-5,-3 8 0-3,0-3 8 0,0-2-8 13,-3 2 0-13,6-5 0 0,-3 6 0 0,0 1 0 11,-3-1 0-11,3 2 0 0,3-8 0 0,-6 0 0 12,3 2-10-12,0 4 1 0,-3-1 0 0,0 0 0 12,0-2 9-8,3 2 0-4,-3 0 0 0,0 1 0 0,0-4 8 0,6-2-8 6,0 0 8-2,0 0-8-4,-6 6 14 0,3-4-2 13,0 4 0-9,-3-1 0-4,0-5 5 0,0 3 1 0,6-3 0 0,-6 2 0 4,-2 1-6 2,2 2-2-6,0-5 0 0,0 0 0 6,0 3-10-2,-3-1 0-4,3 1 0 0,0 2 8 9,0-2-8-7,0 0 8-2,-3-3-8 0,3 2 8 13,0 4-8-13,-3-6 0 0,3 2-12 0,0 4 12 10,-3-4 0-8,3-2 0-2,0 3 0 0,-2-1 0 10,-1 1 0-10,0 0 8 0,3-1-8 0,-3 1 12 13,0-3 7-8,0 0 1-5,0 0 1 0,0 0 0 0,3 0 4 0,0 0 1 7,-3 0 0-5,3 0 0-2,0 0-12 0,0 0-2 13,-3 0-1-8,3 0 0-5,-2 5-2 0,2-5 0 0,0-5 0 0,0 2 0 4,0 3 6 1,0 0 1-5,0-2 0 0,0 2 0 6,0 0 8-1,0 0 3-5,0-3 0 0,0 3 0 8,0-3 1-6,0 1 1-2,0-1 0 0,0 1 0 13,0-1-1-13,0 0 0 0,-3 3 0 0,3-2 0 11,3 2-8-11,-2-6-1 0,-1 4-1 0,0 2 0 11,0-3-8-11,6 3-2 0,-3-3 0 0,3 3 0 13,0 0-8-13,0 0 0 0,0 0 0 0,0 0-717 9,-6 0-141-9</inkml:trace>
    </iact:actionData>
  </iact:action>
  <iact:action type="add" startTime="204929">
    <iact:property name="dataType"/>
    <iact:actionData xml:id="d14">
      <inkml:trace xmlns:inkml="http://www.w3.org/2003/InkML" xml:id="stk14" contextRef="#ctx0" brushRef="#br0">20772 5551 403 0,'0'0'36'2,"0"0"-36"3,0 0 0-4,0 0 0 7,0 0 68-7,0 0 8 2,0 0 0-2,0 0 1 7,0 0-69-7,0 0-8 6,0 0-12-7,6 5 2 8,-6-5 10-7,6 3 0 10,0 0-9-10,-6-3 9 0,0 0 0 0,9 5 0 6,0-3-9-6,-9-2 9 6,0 0 0-6,0 0 0 7,9 3 0-7,-3 0 0 4,-6-3 0-4,6 8 0 6,-3-6 0-6,3 4 0 5,0-1 0-5,-3-2 0 5,3 2-8-5,-3-2 8 6,3 2 0-6,0 0 0 5,0 0 0-5,-4 1 0 7,4-1 0-8,0 0 0 6,0 1 0-5,3-1 0 7,-3 0 0-7,0 3 0 4,0-3 0-5,0 1 0 8,0 2 0-5,-3 0 11 27,6-1-11-26,-3 4 10-3,0-3-10 0,3 0 0 0,-3-3 0-1,3 3 0 1,-3 0 11 0,3 0 0 0,-6 0 0 0,5 0 0 7,-2-3-3-5,0 1-8-2,0 1 12 0,0-1-4 11,0 2 15-11,-3-8 2 0,-3 0 1 0,6 5 0 12,-3 0 3-12,0 3 1 0,0-3 0 0,-3 3 0 11,3-2 1-10,3-1 0-1,-3 0 0 0,0 3 0 12,0 0-18-7,0 0-3-5,-3 0-1 0,3 0 0 0,0 3 0 0,0-9 0 7,-3 6 0-5,3-3 0-2,0 3-1 0,0 0 0 12,-3 0 0-12,0 0 0 2,3 0 6-2,-3 0 1 1,0 0 0-1,0-3 0 7,0-5 9-3,0 0 1-4,0 0 1 0,0 8 0 5,0-2 5-5,0-6 1 4,0 0 0-4,0 7 0 9,0-7-8-6,0 6-2-3,0-6 0 0,0 8 0 14,0-8-5-14,0 0-1 0,0 0 0 0,0 0 0 3,0 8 0-3,0-8 0 5,0 0 0-5,0 0 0 5,0 0 5-5,0 0 1 5,0 0 0-5,0 0 0 7,0 0 14-7,0 0 4 4,0 0 0-4,0 0 0 7,0 0 14-7,0 0 3 4,0 0 1-4,0 0 0 7,0 0-5-7,0 0-1 4,0 0 0-4,0 0 0 7,0 0-25-7,0 0-6 5,0 0-1-5,0 0 0 19,0 0-71-19,0 0-14 2</inkml:trace>
    </iact:actionData>
  </iact:action>
  <iact:action type="add" startTime="206237">
    <iact:property name="dataType"/>
    <iact:actionData xml:id="d15">
      <inkml:trace xmlns:inkml="http://www.w3.org/2003/InkML" xml:id="stk15" contextRef="#ctx0" brushRef="#br0">20213 3649 705 0,'0'0'31'5,"0"0"7"-5,0 0-30 1,0 0-8-1,0 0 0 1,0 0 0 6,0 0 22-6,-3-3 3 4,0-5 1-4,3 8 0 5,0 0-10-5,0 0-3 6,0-3 0-6,0 3 0 5,-3-2 3-5,3 2 0 6,-6 0 0-6,6 0 0 7,0 0-2-7,0-6 0 4,-3 4 0-4,3 2 0 6,-6-3 14-6,6 3 2 6,0 0 1-6,0 0 0 5,-3-2 6-5,3 2 2 6,0 0 0-6,0 0 0 6,0 0-11-7,0 0-1 7,0 0-1-6,0 0 0 6,0 0-11-6,0 0-3 4,0 0 0-4,0 0 0 7,0 0-12-7,0 0 0 5,0-6 0-5,0 6 0 6,0 0 0-6,0 0 0 5,0 0-12-5,0 0 12 5,0 0-14-5,0 0 4 6,0 0 1-6,0 0 0 6,0 0-3-6,0 0 0 4,0 0 0-4,9 0 0 6,-3 0 12-6,3 0-13 6,-3 0 5-6,3 0 8 5,-3-5 0-5,3 2 0 6,-9 3 0-6,5 0 0 6,4 0 0-7,-3 0 0 9,-6 0 0-8,6-5 0 3,-6 5 0-3,6 0 0 5,3 0 0-4,-3-5 0 7,-6 5 0-9,6-3-9 6,3 0 9-3,-3 1-10 12,-6 2 18-10,6 0 3-4,0-8 1 0,3 5 0 0,-3 1 5 0,-3-4 2 9,3 1 0-8,0 2 0-1,-3-2 4 0,-3 5 1 11,0 0 0-7,6-5 0-4,0 2 15 0,-1-2 3 0,-5-1 1 0,0 6 0 7,0 0-27-2,6-2-6-5,0 2-1 0,-6 0 0 6,0 0-9-2,0 0-12-4,6-8 2 0,0 5 1 6,-6 3 9-6,0 0 0 5,0 0 0-5,0 0 0 5,3-2 0-5,-3 2-8 6,3-6 8-6,3 6-8 5,-3-5 8-5,-3 5 11 6,3-3-3-5,-3 3 0 3,6 0 0-4,-3-5 0 7,0 0 0-7,3 2 0 14,-6 3 6-9,0 0 1-5,0 0 0 0,3-5 0 0,3 0-15 0,-3 2 0 9,3-2 0-8,0 5 0-1,-6 0 0-1,6-8 0 14,0 5 0-9,0 0 0-4,-3-5 0 0,3 6 0 0,0-1 8 0,-3 3-8 4,-3 0 8-4,0 0-8 14,3-8 0-9,2 6 0-5,-2-1 32 0,-3 3 1 0,0 0 0 0,6-5 0 7,-3-1-7-5,0 4-2-2,-3 2 0 0,0 0 0 12,3-6-5-12,-3 6-2 0,3-5 0 0,-3 5 0 11,0-3-5-9,3-2-2-2,0-3 0 0,-3 6 0 9,0 2 6-9,0-3 0 0,3-5 1 0,-3 8 0 14,0-5 0-10,0 5 0-4,0 0 0 0,3-8 0 0,-3 5-5 0,0 3 0 8,0 0-1-7,0-2 0-1,0 2-11 0,0-8 0 13,0 5 0-9,0 3 0-4,0-3 0 0,0 3 0 0,3-8 0 0,-3 8 0 4,-3-5 0-4,3 5 0 5,6-5 0-5,-6 5 0 7,0 0 0-2,0 0 0-5,0-8 0 0,3 3 0 5,-3 5 0-5,0 0 0 4,0-6 0-4,0 6 0 6,0 0 0-6,0 0 0 7,0-2 0-7,3-4 0 13,-3 6 0-13,0 0 0 0,0 0 0 0,0 0 0 3,0 0 0-3,0 0 0 4,0 0 0-4,0 0 0 7,0 0 0-7,0 0 0 4,0 0-12-4,0 0 12 6,0 0-14-6,0 0 5 5,0 0 1-5,0 0 0 6,0 0-7-6,0 0-1 5,0 0 0-5,0 0 0 23,0 0-13-23,0 0-3 6,0 0-1-6,0 0 0 0,0 0 10 0,-3 8 3 0,3 3 0 0,-3-3 0 1,-3-3 5 4,3 0 2-5,0 3 0-1,-6 6 0 13,0-1-7-11,-3 0 0-1,-2 5-1 0,-7 1-757 11</inkml:trace>
    </iact:actionData>
  </iact:action>
  <iact:action type="add" startTime="298151">
    <iact:property name="dataType"/>
    <iact:actionData xml:id="d16">
      <inkml:trace xmlns:inkml="http://www.w3.org/2003/InkML" xml:id="stk16" contextRef="#ctx0" brushRef="#br0">19680 10221 57 0,'-3'-3'0'3,"-3"1"0"-2,3-1 0 0,-3 3 0 0,3-3 0 0,-3 1 0 6,3-6 155-6,-3 2 25 3,3 1 6-3,-3 2 1 7,0-2-137-7,3 0-27 5,-3-3-6-5,3 3-1 7,0 2-8-8,-3-2-8 6,-2-1 9-5,2 1-9 7,0 0 0-8,3-3 0 6,-6 0 0-5,3 0 0 7,0 3 0-7,0-3 0 6,3 5 0-6,-3-2 0 5,-3-3 0-6,3 0 0 6,0 3 0-5,-3-3 0 7,3 0 0-7,0 3 0 4,-3-3 0-4,3 0 0 6,-3 2 12-6,4 1-4 5,2-3-8-5,-3 3 12 7,3-3-4-7,-3 3 0 5,0-1-8-5,-3 1 12 6,3 2 0-6,0-2-1 5,-3 0 0-4,0 2 0 7,0-2-3-4,0 0-8-4,0 2 12 0,0-2-4 6,-3-1-8-6,6 4 8 14,-3-6-8-10,4 2 8-4,-4 6-8 0,0 0 10 0,0-5-10 0,3 5 10 6,-3-2-10-3,0 2 0-3,3-3 0 0,0 3 0 12,0-3 0-11,0 3 0-1,0 0 0 0,0 3 0 11,-3 0 0-10,3-1-9-1,3 1 9 0,-3-3 0 10,-3 0-10-9,4 2 10-1,-1 1-8 0,0 2 8 12,-3-5 0-11,0 6-8-1,3-1 8 0,-3 0 0 0,0 1-9 0,0-1 9 9,0 0-10-7,0 3 10-2,0 0-9-1,3 3 9 16,-3-6-8-14,0 5 8-1,0 1 0 0,1 2-10 12,-1 3 10-9,-3-3 0-3,3 3 0 0,0 0 0 0,-3 0 0 0,3 3 0 4,3-4-8-3,-3 4 8 13,0 2 0-11,0-2 0-3,-3 2 0 0,0 0 0 0,1 0 0 0,-1 0 0 10,0 0-8-10,3-2 8 0,-3 2 0 0,3-2 0 13,-3 2 0-13,3-3 0 0,3 4 0 0,-3-4 0 10,0 1 0-10,0-1 0 0,0 1 0 0,1-4 0 13,2 4 0-9,0 0 0-4,-3-1 0 0,3 1 0 0,-3-1-9 0,3 1 9 6,-3-1 0-3,0 1-9-3,3 2 9 0,-3 0 0 13,3 0 0-13,-3 0 0 0,3 0 0 0,0 1 0 12,-3-1 0-7,3 0 0-5,1 3 0 0,2-3 0 0,-3 3 0 0,3-3 0 2,3 0 0-1,-3 3 0 14,0-3 0-12,0 0-8-3,3 0 8 0,0 3 0 0,0-3 0 0,0 3 0 10,0 0 0-9,0-3 0-1,0 6 0 0,0-6 0 11,0 3 0-10,3-1 0-1,-3 4 0 0,3-1-8 10,0 1 8-10,0-1 0 0,0 1 0 0,0-3 0 13,0 2 0-13,-1 3 0 0,4-2 0 0,-3-1 0 13,-3 3 0-10,6 0 0-3,-3 0 0 0,0 0 0 0,3 3 0 0,0-3 0 10,0 3 0-10,0-3 0 0,3 0 0 0,-3-2 0 13,3 2 0-10,-3 0 0-3,3-3 0 0,0 1 0 0,0-1 0 0,0 1 0 4,-3-1 0-3,2 1 0 13,4-4 0-11,-3 4-8-3,0 2 8 0,3-2 0 0,0-4 0 0,-3 1 0 11,3-3 0-11,-3 3 0 0,6-3 0 0,-3 0 0 11,3 1 0-11,-4-1 0 0,-2 0 0 0,3 0 0 12,0-2 0-12,3 2 0 0,0-3 0 0,-3 1 0 12,3-1 0-12,-3 1 0 0,0-3 0 0,2-3 0 12,-2 3 0-8,0-3 0-4,3 3-9 0,-3-5 9 0,0-1 0 0,0 3 0 10,0-2 0-9,0 0 0-1,0-1 0 0,2 1 0 11,-2-3-9-6,3 2 9-5,3 1-18 0,-3-3 0 0,6 2 0 0,-3-4 0 3,5 2 6-3,1-3 2 15,-3 0 0-11,0 0 0-4,-3 1 10 0,3-1 0 0,-1 0 0 0,4-2-8 10,-3-3 8-9,0 3 0-1,0-3 0 0,-3 2-8 12,0-2 8-12,-1 0 0 0,1 0-9 0,0-2 9 9,-3-1 0-9,0 0 0 0,-3 1-9 0,3-4 9 13,0-4 0-13,-4 2 0 2,1 3 0-2,3-3 0 0,0 0 0 0,-3-3 0 9,3-2 0-6,-3 0 0-3,3-1 0 0,0-1 0 12,-4-1 0-12,-2-3 0 0,3 1 0 0,-3-1 11 13,3-2-11-9,-3 0 10-4,3-6-2 0,0 3-8 0,3 1 12 0,-6-1-4 4,0-5 1 1,0 2 0-5,-1 3 0 0,1 1 0 7,-3-4 6-3,0 3 1-4,0 1 0 0,-3-4 0 11,3 3 12-9,-3-2 4-2,3-1 0 0,-3 1 0 11,0-3-20-11,0 0-4 0,0 0-8 0,0 0 12 5,0-3-12-5,0 3 0 3,0-3 0-3,-3 0 0 14,3 3 0-7,0-3 0-7,0 1 8 0,0-1-8 0,0 0 0 0,0 0 0 4,0 6 8 0,-3-3-8-4,0 0 0 0,0 0 0 13,0 2 0-13,0-2 0 0,0-3 0 0,0 3 0 12,0-3 0-7,0 1 0-5,0-1 0 0,0 0 0 0,-3-2 8 0,0 2-8 3,0 3 0 2,0-3 0-5,-3 6-12 0,0-3 12 8,0-1 0-5,3 4 0-3,-3-6 0 0,0 3 0 12,-3-3 0-11,3 3 0-1,0 0 8 0,0-3-8 11,0 1 0-11,0-1 0 0,3 0-13 0,-2 0 4 10,-1 1-7-10,0-1-2 0,0 0 0 0,0 0 0 12,-3 3 0-12,0-2 0 0,0-1 0 0,0 3 0 14,0 2 2-11,-3 1 1-3,0-1 0 0,-3 1 0 0,0 2 27 0,4 3 6 10,-4 0 1-8,0 2 0-2,0 1-4-1,0 2-1 13,0-3 0-7,3 3 0-5,-3 3 5 0,3-3 1 0,-5 0 0 0,5 3 0 3,0 0-4 3,0 0 0-6,-3 0 0 0,3-1 0 6,0 1-16-1,-3 0 0-5,3 0 0 0,-2 2 0 11,2 0 0-10,0 4 0-1,3-1 8 0,-3 0-8 11,0 2 12-11,3 1 0 0,-3 2-1 0,3 1 0 10,0-1-11-9,0 3 0-1,0-3 0 0,3 3 0 11,1 0 0-11,5 0 0 0,0 0 0 0,-6 0 0 15,0 0 0-13,0 3 0-2,0-3 0 0,0 3 0 0,6-3 0 0,-6 0 0 11,6 0 0-11,0 0 0 1,0 0 0-1,-6 2 0 2,3-2 0-2,-3 3 0 7,0-3 0-3,6 0 0-4,-6 0 10 0,3 0-10 7,3 0 12-2,0 0-4-5,0 0 0 0,0 0-8 4,-6 0 13-4,6 0-4 6,0 0-1-6,-6 0 0 12,0 0 7-12,6 0 1 0,0 0 0 0,0 0 0 13,0 0-7-13,0 0-1 0,0 0 0 0,0 0 0 2,0 0-8-2,0 0 0 6,0 0 0-6,0 0 8 5,-6 0-8-5,6 0 0 8,0 0 0-8,-3 0 0 4,3 0 0-4,0 0 0 4,0 0 0-4,0 0 0 8,0 0 0-8,0 0 10 2,0 0-10-2,-6 0 10 8,0 3 3-8,6-3 1 14,0 0 0-10,0 0 0-4,0 0 1 0,-6 0 0 0,0-3 0 0,6 3 0 4,0 0-7 2,0 0-8-6,-3 0 11 0,3 0-11 4,0 0 0-4,0 0 0 6,0 0 0-6</inkml:trace>
    </iact:actionData>
  </iact:action>
  <iact:action type="add" startTime="306317">
    <iact:property name="dataType"/>
    <iact:actionData xml:id="d17">
      <inkml:trace xmlns:inkml="http://www.w3.org/2003/InkML" xml:id="stk17" contextRef="#ctx0" brushRef="#br0">20463 9930 57 0,'0'0'0'3,"0"0"0"-3,0 0 0 1,0 0 0 2,0 0 0-2,9 2 0 5,-9-2 43-5,0 0 3 5,0 0 1-4,0 0 0 4,9 3-47-5,-9-3 0 8,6 5 0-8,2-2 0 3,-2 2 0-3,-6-5-8 5,0 0 8-5</inkml:trace>
    </iact:actionData>
  </iact:action>
  <iact:action type="add" startTime="419055">
    <iact:property name="dataType"/>
    <iact:actionData xml:id="d18">
      <inkml:trace xmlns:inkml="http://www.w3.org/2003/InkML" xml:id="stk18" contextRef="#ctx0" brushRef="#br0">19850 17182 946 0,'-9'0'42'2,"9"0"9"-1,-6 0-41 0,6 0-10 1,-6 0 0-1,0 0 0 5,3 0 36-5,3 0 6 5,0 0 1-5,0 0 0 6,-9 0-27-6,6-3-6 4,3 3-1-4,-9 0 0 7,3-2 14-7,0 2 2 5,0-3 1-5,6 3 0 8,-3 0 5-8,-3 0 1 4,0-3 0-4,0 3 0 5,6 0-8-5,-6-2 0 6,0 2-1-6,-3-3 0 6,3 1-7-6,1 2-2 4,-1-3 0-4,-3 0 0 7,0 3-5-7,0-2-1 4,3 2 0-4,-3 0 0 7,-3-3-8-7,3 0 12 5,3 3-12-5,-3-2 12 6,0 2-12-6,0-3 8 7,0 0-8-8,0 1 8 31,1-1 4-30,2 0 0 0,-3 1 0 0,3-1 0-1,-3 0 1 2,3 1 1-1,-3-3 0 0,3 2 0 0,-3-2 0 0,3 2 0 6,-3-5 0-2,3 3 0-4,0-1-14 0,-3 1 0 11,0-3 8-9,0 0-8-2,3 0 0 0,1 3 0 12,2-3 8-8,-3 3-8-4,0-6 0 0,0 6 0 0,-3-3 8 0,3 3-8 4,-3-3 21 0,3-3 2-4,3 3 0 0,0 0 0 8,0 3-23-4,-3-3 0-4,0 0 0-1,0 0 0 12,6 0 0-8,-3 0 0-3,-3-2 0-1,0 2-8 14,0-3 8-13,3 1 0 0,0-4 0 0,-3 1-8 12,3 0 8-10,-3-6-12-2,3 1 12 0,1 2-12 0,-1-2-2 0,0 2-1 6,0 0 0-5,3-3 0 13,-6 1 15-10,6-1-12-4,-3 3 12 0,0-2-12 0,0 2 12 0,3-3 0 9,-3 1 0-8,3-1 0-1,-3 6 0 0,0-3 0 11,0-2 0-7,3-1 0-4,-3 6 0 0,3 0 0 0,-3-6 0 0,0 1 0 5,0 2 0 1,3 0 0-6,0-3 0 0,3 4-9 6,-3-1 9-2,3 0-8-4,0 0 8 0,0 0-8 11,3 0-2-10,-3 3 0-1,0 0 0 0,3 2 0 13,0 1 10-12,0-1-8-1,-3-2 8 0,5 2-8 11,-2 1 8-11,0-1-8 1,0-2 8-1,3 2-8 0,0 1 8 0,0-1 0 8,-3-2 0-3,3 0-8-5,-3 2 8 0,0 0 0 7,0 1 8-3,3-3-8-4,3-1 0 0,0 4 0 11,0-1-10-10,2 3 10-1,-2-5-8 0,3 2 8 13,0 1 0-9,0-1 0-4,0 1-8 0,0 2 8 0,-3-3 0 0,2 3 0 5,1 0 0-2,0 0 0-3,-3 3 0-1,0-3 0 9,0 3-8-4,3-3 8-4,-3 3 0 0,0-1 0 9,0 1-8-7,-1 0 8-2,4 2 0 0,0-2 0 13,0 0-8-13,0-1 8 0,3 4 0 0,0-1 0 11,-3-2 0-10,0-1 8-1,-1 4 0 0,4-1 1 10,0-2-9-10,-3 2 0 0,3 3 0 0,-3-3 0 15,0 3 0-12,2 0-12-3,-5 3 2 0,3 0 1 0,0-1 9 0,-3-2 0 9,0 3 0-9,-3 0-8 0,3 2 8 0,0-2 0 13,-3 2 0-8,3 3 0-5,-4-3 0 0,4 0 0 0,-3 1 0 0,0 2-8 3,0-3 8 3,0 0 0-6,3 6 0 0,-3-6 0 8,0 3 0-6,0 0 0-2,3 3 0 0,-3-3 0 12,3 2 0-12,-4 1 14 0,-2-1-3 0,3 4-1 12,0-4-10-10,0 3-11-2,0 1 3 0,0-1 0 10,-3 0 8-5,3 0 0-5,-3 0 0 0,0 1 0 0,0-4 0 0,0 6 0 4,0-3 0 3,0 3 0-7,-3-2 10 0,3 1-2 6,-3-1-8-2,3-1 12-4,-4 0-12 0,1 0 0 11,0 1 0-10,0 1 0-1,3-1 0 0,-3 2 0 13,0-1 0-9,-3 1 0-4,6 0 0 0,-3 0 0 0,-3 0 0 0,3 2 0 4,0 1 0 0,0-3 0-4,0 0 0 0,-3 0 0 7,3-1 0-2,0 1 0-5,0 0 0 0,0 0 0 11,-3 0 0-10,3-3 8-1,0 3-8 0,0-3 0 12,-3 0 8-11,3 3-8-1,0-2 11 0,-3 1-11 10,0-1 8-8,-3-4-8-2,3 4 0 0,0-1 0 9,0 0 0-9,0 3 0 0,-3-3 0 0,0 0 0 13,3 1 0-9,-6-1 0-4,6 0 0 0,-3 0 0 0,0 0 0 0,3 1 0 7,-6-1 0-5,3-3-9-2,0 1 9 0,0 2 0 13,3 1 0-8,-6-4 0-5,0 3 0 0,-3-2 0 0,3 0 8 0,0 2-8 3,-2-3 12 3,-1 4-1-6,0-4-1 0,0 1 0 6,3-1 8-1,-6 1 2-5,3-3 0 0,-3 2 0 8,0 4 12-6,0-4 2-2,-3 3 1 0,3-5 0 13,-2 3-7-13,-1-3 0 1,0 2-1-1,0-2 0 11,-3 0 0-11,3-2 0 0,0 2 0 0,-3-3 0 11,-2 3-27-11,-1-3 8 0,3 3-8 0,-3 0-596 13,-3 3-124-10</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46:01.136"/>
    </inkml:context>
    <inkml:brush xml:id="br0">
      <inkml:brushProperty name="width" value="0.05292" units="cm"/>
      <inkml:brushProperty name="height" value="0.05292" units="cm"/>
      <inkml:brushProperty name="color" value="#FF0000"/>
    </inkml:brush>
  </inkml:definitions>
  <iact:action type="add" startTime="34329">
    <iact:property name="dataType"/>
    <iact:actionData xml:id="d0">
      <inkml:trace xmlns:inkml="http://www.w3.org/2003/InkML" xml:id="stk0" contextRef="#ctx0" brushRef="#br0">13471 1384 1328 0,'0'0'59'2,"0"0"12"-2,0 0-57 1,0 0-14 2,0 0 0-2,0 0 0 6,0 0 56-6,0 0 9 4,0 0 2-4,0 0 0 6,0 0-39-6,0 0-7 5,0 0-1-5,0 0-1 7,9 0-19-7,0 0-11 5,3 0 2-5,2-3 0 6,-2 3 9-6,3 0 0 5,3 0 0-5,3-5-8 6,0 5 8-6,6 0 0 4,-1 0 0-4,1 5 0 8,3-5 0-8,0 0 0 5,2 0 0-5,1 0 0 6,0 0 0-5,0 0 0 19,5 3 0-19,1-3 0-1,-3 0 0 0,2 0 0 0,-2 0 0 0,0 5 0 46,3-5 0-46,-7 0 8 0,-2 0-8 0,0 0 0 0,-3 0 0 0,-1 0 0 0,-2 0 0 0,0 5 0 0,0-5 0 0,0 0 8 0,-6 0-8 0,-1 0 0 0,-2 3 0 0,-3 2 0 0,0-5 0 0,-3 0 0 15,-3 0-44-16,0 0-12 1,3 0-4 0,-3 0 0 0</inkml:trace>
    </iact:actionData>
  </iact:action>
  <iact:action type="add" startTime="34662">
    <iact:property name="dataType"/>
    <iact:actionData xml:id="d1">
      <inkml:trace xmlns:inkml="http://www.w3.org/2003/InkML" xml:id="stk1" contextRef="#ctx0" brushRef="#br0">14185 1421 115 0,'0'0'10'4,"-6"8"-10"-3,3-3 0 0,-3 0 0 4,3-2 181-4,0 2 35 3,-3 1 6-3,0 2 2 6,3-8-144-6,0 5-29 6,3-5-6-6,-2 8-1 6,-1-3-12-6,0 3-2 6,3-3-1-6,-3 3 0 6,3-3 0-7,-3 3 0 7,3 0 0-6,0 3 0 6,0 2 11-6,0 0 1 4,0 1 1-4,3-1 0 6,-3 5 0-6,3-4 0 6,-6 4 0-6,3 3 0 5,3 0-13-5,-3 3-2 5,-3 3-1-5,3 4 0 9,0-4-1-10,0-1 0 11,0 14 0-7,0-8 0-3,0 0-9 0,0 2-3 11,0 0 0-11,0 3 0 0,0-5 2 0,0-3 0 12,0 3 0-12,0 0 0 0,-3-6 1 0,3 6 1 12,0-6 0-12,0 1 0 0,3-6-6 0,0 3-2 15,-3 2 0-14,0-4 0-1,3-4-9 0,0 3 0 0,-3-5 9 0,0 0-9 11,2-3 0-11,-2 6 8 0,0-11-8 0,0 2 0 10,0 3 13-10,0-7-1 0,0 2-1 0,0-3 0 23,0-5-136-23,0 0-27-1,0 0-6 1</inkml:trace>
    </iact:actionData>
  </iact:action>
  <iact:action type="add" startTime="35094">
    <iact:property name="dataType"/>
    <iact:actionData xml:id="d2">
      <inkml:trace xmlns:inkml="http://www.w3.org/2003/InkML" xml:id="stk2" contextRef="#ctx0" brushRef="#br0">14751 1995 1497 0,'0'0'133'2,"0"0"-106"10,0 0-27-11,0 0 0 0,0 0 132 0,0 0 22 2,6 0 4-2,3 3 1 7,3-3-128-7,-4 2-31 4,7 1 0-4,-3 2 0 6,3-5 0-6,3 0 0 5,0 3 0-5,-3-1 0 21,3 1-29-21,-1 2-3 0,1-5-1 0,-3 6 0 10,0-6-48-10,0 8-10 0,-3-8-1 0,0 5-1 10,0-5-88-10,0 3-18 0,11-6-3 0,-5 3-1 0</inkml:trace>
    </iact:actionData>
  </iact:action>
  <iact:action type="add" startTime="35364">
    <iact:property name="dataType"/>
    <iact:actionData xml:id="d3">
      <inkml:trace xmlns:inkml="http://www.w3.org/2003/InkML" xml:id="stk3" contextRef="#ctx0" brushRef="#br0">15004 2199 2120 0,'0'0'94'2,"0"0"19"-2,0 0-90 1,0 0-23 6,6 5 0-6,3-5 0 2,0 3 0-2,2-1 8 4,1 1-8-4,3-3 0 7,0 0 0-7,3 0 0 4,0-3 0-4,3 1 0 20,0-1-118-20,-1-2-22 0,1 2-4-1,-3-2 0 13,0-1-54-12,-3 6-10 0</inkml:trace>
    </iact:actionData>
  </iact:action>
  <iact:action type="add" startTime="35635">
    <iact:property name="dataType"/>
    <iact:actionData xml:id="d4">
      <inkml:trace xmlns:inkml="http://www.w3.org/2003/InkML" xml:id="stk4" contextRef="#ctx0" brushRef="#br0">15685 1688 1857 0,'0'0'82'3,"0"0"18"-2,3 8-80 0,6-3-20-1,3-2 0 2,3 2 0 5,-3 3 0-6,3 3 8 3,0-6-8-3,-3 3 0 7,-3 5 10-7,2-8-10 4,7 3 8-4,0 6-8 6,-3-6-14-6,-3 2-8 7,-3-2-2-7,0 3 0 20,0 2-13-18,-3-5-3-2,-3 5-1 0,-3 0 0 0,0 6 41 0,-3-6 0-1,0 0 0 1,-6 6 0 8,0 2 30-8,0-2 8 4,0 2 2-5,-6-3 0 8,0 1-7-7,-3 2-1 7,4-3 0-8,-4 4 0 10,-3-1-24-6,3 3-8-3,0-6 0 0,3-2 0 12,-3 2 0-12,3 1 0 0,-2-6 0 0,2 0 0 13,3 1 8-13,0-1-8 0,-3 0 0 0,3-8 0 12,3 3 11-12,3-2-11 0,-3-4 10 0,3 4-10 12,0-1 27-8,6-5-1-4,0 0 0 0,0 5 0 0,-6 3-11 0,6-8-3 8,0 0 0-7,6 5 0-1,-3 9-4 0,3-6 0 12,3-8-8-12,0 5 12 0,6-5-12 0,0 8 0 12,0-3 8-8,6-5-8-4,-3 3 0 0,-1-3 8 0,7 5-8 0,-3-5 0 5,0 0 9 1,-3 0-9-6,-3 5 8 0,2-5-8 9,4 3 0-9,-3-3 0 0,0 0 0 0,-3 5 0 18,0-5-24-18,0 0-3 0,3 0-1 6,-4 0 0 1,-2 0-50-7,0 0-10 0,3-5-3 0,-3-3-457 9,0 3-91-9</inkml:trace>
    </iact:actionData>
  </iact:action>
  <iact:action type="add" startTime="36114">
    <iact:property name="dataType"/>
    <iact:actionData xml:id="d5">
      <inkml:trace xmlns:inkml="http://www.w3.org/2003/InkML" xml:id="stk5" contextRef="#ctx0" brushRef="#br0">15986 1873 1843 0,'0'0'81'1,"0"0"18"0,0 0-79 0,0 0-20 6,0 0 0-6,0 0 0 3,0 0 56-3,9 0 7 4,3-2 1-4,0 2 1 5,3-6-53-5,5-2-12 7,1 3 0-7,6-3 0 6,3-2-12-6,0 2 0 4,2-3 0-4,4 3 0 23,-3-5-13-24,0 5-3 0,2 3 0 1,-2-3 0 1,0-3 19-1,-3 3 9 0,-1 0-10 0,1 3 10 7,0-3 0-7,0-3 0 6,-7 6 0-6,1-3 0 5,3 3 16-3,0 2-4 3,-6-2-1-5,-1 5 0 14,-5-8 5-14,0 8 2 0,0 0 0 0,-6-5 0 11,-9 5-18-11,9 0-17 0,0 5 3 0,0-5 1 12,-9 0 13-11,0 0 0-1,3 8 0 0,-3-8 0 13,3 5 9-11,-3 3-1-2,-6 0-8 0,6 3 12 0,0 2 3 0,-9 0 0 10,-3 0 0-10,-6 6 0 0,6 2 1 0,-9 3 1 12,-2 2 0-12,-1 1 0 2,0 2-6-2,-3 0-2 0,-3 5 0 0,-2-2 0 7,2 0-9-7,-3 2 0 15,3-2 0-12,1 0 8-3,-4 2-8 0,-3-2 10 0,6-6-10 0,1 6 10 9,5 0-10-8,-3-6 0-1,3 4 0 0,0-4-11 12,1 0 11-12,2-2 0 0,3-5 0 0,3 2 0 11,0-8 0-11,3 0 0 0,6-2 0 0,-3 0 0 13,3-1-13-13,0-5-1 0,3 3 0 0,3-8 0 17,0 0-122-17,0 0-25 0,0 0-5 0,0 0-362 2,9-8-72-2</inkml:trace>
    </iact:actionData>
  </iact:action>
  <iact:action type="add" startTime="36559">
    <iact:property name="dataType"/>
    <iact:actionData xml:id="d6">
      <inkml:trace xmlns:inkml="http://www.w3.org/2003/InkML" xml:id="stk6" contextRef="#ctx0" brushRef="#br0">16599 1998 345 0,'0'0'31'3,"0"0"-31"-2,0 0 0 0,0 0 0 11,0 0 216-11,6 10 36 0,-6 3 8 0,0 1 2 0,6-6-154 0,-6 10-30 5,-3-5-6-5,3 6-2 6,-3-1-37-6,3 4-7 6,-6-1-2-6,3 3 0 6,-3 2-16-6,0-5-8 4,3 3 8-4,-3 2-8 9,3-7 12-9,0 2-4 2,6 6 0-2,0-9 0 7,-6 3 2-7,6-2 0 4,3-6 0-4,3 6 0 7,-3-12 9-7,3 1 1 4,-3 3 1-4,6-3 0 7,6-3 15-8,-3 1 2 8,-6-4 1-7,6-2 0 4,2-2-8-2,-2-4-2 4,-3 1 0-6,3 0 0 14,0-3-13-14,6 0-4 0,-3-3 0 0,0 3 0 13,-4-2-12-13,1-1-16 0,-3-2 3 0,-3 2 1 17,-6 3-115-17,0 3-22 0,3-3-5 0,0 8-592 0</inkml:trace>
    </iact:actionData>
  </iact:action>
  <iact:action type="add" startTime="37136">
    <iact:property name="dataType"/>
    <iact:actionData xml:id="d7">
      <inkml:trace xmlns:inkml="http://www.w3.org/2003/InkML" xml:id="stk7" contextRef="#ctx0" brushRef="#br0">16882 2831 1976 0,'0'0'88'1,"0"0"17"1,0 0-84-1,0 0-21 0,-6-5 0 0,6 5 0 7,0 0 55-7,3-8 6 5,-3-3 2-5,0 1 0 6,3 4-63-6,0-7-15 4,3-5-1-4,-3-4-1 23,-3 4-37-23,6 5-7 0,3-8-2 0,-3 2 0 0,-3 0 36 0,0-2 7 1,6 5 2-1,-3 1 0 5,-1 1 18-5,4 1 8 6,-3 0-8-6,0 0 12 6,3 2 0-5,0 3-1 2,-6-2 0-3,6 2 0 7,3 0-11-7,0 2 12 5,-9 1-12-5,3 2 12 6,6-2-12-6,-3 3 0 5,0 2 0-5,-3 0 0 6,-1 7 0-6,4-1 0 5,0 4-9-6,3 1 9 16,-9 2 0-15,6-5 0 0,3 11 0 0,-3-6 9 47,-3-3-9-47,3 6 0 0,-3 3 9 0,3-1-9 0,3 3 0 0,-3-2 8 0,-3-6-8 0,2 6 0 0,4 2 0 0,0-3 0 0,-6-2 0 0,0 0 0 0,6 5 0 0,0-7 0 2,-6-1 0-1,-3 0 0-1,3-5 8 0,0 3-8 10,0-3 8-10,0-3-8 0,-6-5 0 0,0 5 0 13,9 3 0-13,-6-8 0 0,-3 0 19 0,0 0-1 12,0 0 0-8,0 0 0-4,6-5 29 0,-3-1 5 0,0-1 2 0,0-1 0 9,2-6 14-8,-2-4 4-1,-6-3 0 0,1-3 0 10,4 3-52-10,-4-11-9 0,-4-2-3 0,0 2 0 12,-3-8-8-12,3 0 0 0,3-5 0 0,-6 0 0 13,-3-5 0-13,3 3 0 0,9 2 0 0,-3 0 0 15,-12 0 8-14,9 2 0-1,6 1 0 0,-3 2 0 0,-3 1-8 0,0-6 8 10,3 2-8-10,0 6 8 0,6-2-8 0,-3-1 10 10,-9 8-10-10,9-8 10 0,6 9-10 0,-6-4 0 12,-6 4 9-11,3-1-9-1,0 0 0 0,3 0 9 12,3 3-9-9,-3 3 0-3,-6-1 0 0,6 3 0 0,6-2 0 0,-6 0 0 11,-6 4 0-11,6-1 0 0,9 1 8 0,0 4-8 11,-3 5 10-11,0-9-2 0,0 12 0 0,3-9 0 12,3 3-8-12,0 3 0 0,-3 0 0 0,3 0 0 12,6 0 0-12,-4-3 0 0,-2 8 0 0,3-5 0 12,-3 5 0-8,6-3 0-4,0 3 0 0,-3 0 0 0,0 3-9 0,6-3 9 10,2 3 0-10,1-3 0 0,-3 2-9 0,3 1 9 11,6 5 0-11,-1-8-9 0,-2 8 9 0,3-5 0 11,3 0 0-11,2 2 0 0,4 3 0 0,-3 0 0 13,2 0 0-9,-2-5 0-4,6 5 0 0,-6-8 0 0,2 8 0 0,1 0 0 10,-3-6 0-10,2 6 0 0,-2-5 0 0,0 2 0 11,-3 3 0-11,-4 0 0 0,-2-5 0 0,0 5 0 11,-3 0 0-10,-3 0 0-1,-1 0-9 0,-2 0 9 12,-3 0 0-12,0 0 0 0,-3 0 0 0,-3 0 0 13,-3 0 0-11,3 5 0-2,-3-5 0 0,-6 0 0 0,0 0 0 0,6 3-19 8,-6-3 3-7,0 0 1 13,0 0-39-14,0 11-8 0,3-3-2 0,-6 5 0 13,0-5-195-13,0 2-39 0</inkml:trace>
    </iact:actionData>
  </iact:action>
  <iact:action type="add" startTime="38036">
    <iact:property name="dataType"/>
    <iact:actionData xml:id="d8">
      <inkml:trace xmlns:inkml="http://www.w3.org/2003/InkML" xml:id="stk8" contextRef="#ctx0" brushRef="#br0">17635 1394 1267 0,'-6'0'112'3,"-3"-5"-89"0,9 5-23-2,0 0 0 6,-3-5 140-6,0 2 23 4,0-2 5-3,3 5 0 5,3-8-119-6,-3 8-24 4,-3 0-5-4,3 0 0 7,9-5-20-7,-9 5 0 4,0 0-11-3,0 0 11 5,3-6-14-6,-3 6 4 6,0 0 1-6,0 0 0 7,0 0 0-7,6 6 0 4,-3 2 0-4,0 2 0 6,0 3 9-5,0 9 0 3,9-4 0-4,-6 1 0 6,-3 2 0-7,0 5 0 7,0-7 0-6,3 7 0 8,0 1 0-9,0-1 0 7,-6-2 0-6,3 2 8 12,3 1 0-12,-6-1 0 0,-3-5 0 0,3 3 0 12,3-3-8-12,0-2 0 0,-6 2 0 0,0-10 0 11,3 2 0-10,0 0 0-1,0 0 0 0,0-5 0 12,-9-8 0-12,9 0 8 0,3 6-8 0,-3-6 8 12,0 0-8-8,0 0 12-4,0 0-4 0,0 0 0 0,6-6 16 0,-6-2 4 1,3-5 1-1,0 3 0 7,5-6-29-7,-2 0 0 13,-6-5-8-13,3 2 8 0,6-2-10 0,-3 2 10 11,-6-2-8-11,3 3 8 0,0-3 0 0,6 2-10 14,-3-2 10-11,0 2 0-3,-3 1 0 0,3 5 8 0,3-1 0 0,0 6 1 9,-6-5-17-9,3 8-4 0,3-3-1 0,-6 5 0 11,-3 3 13-11,9-2 0 0,-9 2-10 0,9-6 10 12,-1 6 0-12,-2 6-11 0,-6-6 11 0,9 2-8 13,0 9 8-13,-3-6-13 0,0 8 5 0,3 1 8 12,-3-1-9-8,0 0 9-4,0 0 0 0,0 1 0 0,-3-1 0 0,3 5 0 9,0-4 0-8,-3 1 0-1,0 4 0 0,0-6 0 11,0 6 0-11,0-1 0 0,3-5 0 0,-3 3 0 12,0 3 0-12,0-6 0 0,0-2 0 0,0 2-8 12,0-5 8-11,-1 5 0-1,1-8 0 0,0 3 0 0,-3-8 0 0,0 0 0 12,0 0 0-12,0 0 0 0,0 0 0 0,0 0 0 11,0 0 8-10,0 0-8-1,0 0 11 0,3-8-11 3,-3-2 17-3,3-3-3 7,3-3-1-7,-3 0 0 14,3 0-13-14,0-3 0 0,0-2 0 0,0 3 0 12,3-6 0-9,0 3 0-3,0 0 0 0,3 2 0 0,0 1 0 0,-3-1 0 10,0 3 0-9,0 3 0-1,-1 0-10 0,1 7 10 11,3-2-8-11,-3-2 8 0,0 7-8 0,0-2 8 12,-3 5-8-12,3-5 8 0,0 10 0 0,3-5 0 12,-3 5 0-9,0-2 0-3,-3 7-11 0,0-2 11 0,0 6-13 0,-1-1 5 9,1 0 8-8,-3 6 0-1,3-6 0 0,-3 5-8 12,3-2 8-12,-3 3 0 0,0-6 0 0,0 6 0 12,0-1 0-12,0-5 0 0,-3 0 0 0,6 1 0 12,-3-1 0-11,-3 0 0-1,3-5 0 0,0 0 0 12,0 3-12-12,-3-11-6 0,3 5-2 0,-3-5 0 16,0 0-130-16,0 0-26 0,0 0-6 0,0 0-1 0</inkml:trace>
    </iact:actionData>
  </iact:action>
  <iact:action type="add" startTime="38952">
    <iact:property name="dataType"/>
    <iact:actionData xml:id="d9">
      <inkml:trace xmlns:inkml="http://www.w3.org/2003/InkML" xml:id="stk9" contextRef="#ctx0" brushRef="#br0">17120 2289 1490 0,'0'0'66'1,"0"0"14"0,0 0-64 0,6 0-16 4,6-6 0-4,-3 6 0 3,-3-8 24-3,3 3 3 5,12-3 0-5,-4 3 0 7,4 0-27-7,3 2 8 5,3-2-8-5,0-3 0 6,5 2 0-6,-2 1 0 5,-3 3 0-5,6-4-11 7,2 6 11-7,1-8 8 5,-6 6-8-5,6-1 11 7,2 3 21-7,-2 0 4 3,0 0 0-1,-1 0 1 5,1 0 1-7,3 0 0 15,3-5 0-12,-4 2 0-3,1 3-17 0,3-3-3 0,-1 1-1 0,1 2 0 10,-3 0-17-9,2-6 0-1,-5 1 8 0,3 3-8 12,-7 2 0-12,1 0 0 0,-3-6 8 0,-3 6-8 10,-3 0 0-10,-1 0 0 0,1 0 0 0,-3-5 0 12,-6 5 8-12,0 0-8 0,0 0 9 0,0 0-9 13,-4 5 11-9,-2-5-11-4,0 0 12 0,-3 6-12 0,0-6 8 0,-6 0-8 7,0 0 0-7,0 0 0 13,0 0-27-13,0 7-9 1,-6-1-1-1,3-1-1 14,-6 3-162-12,0 0-32-2</inkml:trace>
    </iact:actionData>
  </iact:action>
  <iact:action type="add" startTime="39357">
    <iact:property name="dataType"/>
    <iact:actionData xml:id="d10">
      <inkml:trace xmlns:inkml="http://www.w3.org/2003/InkML" xml:id="stk10" contextRef="#ctx0" brushRef="#br0">17897 2307 1670 0,'0'0'74'1,"0"0"15"0,0 0-71 0,3 8-18 3,0-3 0-3,-3 9 0 5,3-6 17-5,0 5 0 5,-3 5 0-5,3 1 0 6,-3 2-17-6,3 5 0 5,-3 1 0-5,0-3 0 7,3 5 0-7,-3-3 0 4,0 1 0-4,0 2 0 7,0 0 0-7,3 3 0 5,0-8 0-6,-3 2 0 8,0 3 0-7,3 0 0 5,-3-2 0-5,3-1 0 6,-3-5 0-5,0-2 0 10,3-1 0-10,0-2 0-1,-3 3-16 0,3-6 4 11,-3-5 0-11,3 2 0 17,0 4-128-17,0-9-26 0</inkml:trace>
    </iact:actionData>
  </iact:action>
  <iact:action type="add" startTime="39629">
    <iact:property name="dataType"/>
    <iact:actionData xml:id="d11">
      <inkml:trace xmlns:inkml="http://www.w3.org/2003/InkML" xml:id="stk11" contextRef="#ctx0" brushRef="#br0">18135 2630 172 0,'-9'-3'16'1,"9"3"-16"12,-6 3 0-12,0-3 0 0,-3 5 392 0,0-5 75 1,-3 6 15-2,4-4 3 7,-4 3-365-6,0 1-72 5,-3-4-16-5,3 9-2 6,0-8-30-6,0 7 0 7,-3-10 0-7,3 6 0 19,3 1-26-19,-2-1-11 1,-1 2-3-1,3-8 0 0,-3 8 40 0,3-3 13 1,3 0 0-1,-3-2 0 7,3 2 23-8,0-5 4 6,3 5 0-5,3-5 1 7,-6 3-14-7,6-3-3 4,0 0-1-4,0 0 0 6,0 0-23-6,0 0 8 6,0 0-8-6,0 0 0 6,3 11 0-6,-3-11 0 5,0 0 0-6,3 2 8 8,3 9-8-7,0-6 0 5,0 3 0-6,0-5 0 8,0 7 0-8,0-7 9 6,6 0-9-5,-3 5 10 7,0-6-2-8,-1 4-8 7,4 4 12-6,3-7-4 7,-3 7 3-8,3-2 0 7,-3-2 0-6,3 2 0 13,0-3-2-13,0 0 0 0,-3 3 0 0,2-5 0 12,-2 7-9-12,0-4 0 0,3 1 0 0,-3-4 0 12,0 2 0-11,0 1 0-1,-3-1 0 0,3-5 0 12,-3 3 16-12,0 2 2 0,-4-5 0 0,4 0 0 0,-9 0 0 1,0 0 0 9,0 0 0-9,0 0 0-1,0 0-1 0,0 0 0 3,0 0 0-3,0 0 0 8,0 0-2-8,0 0-1 3,0 0 0-3,0 0-756 14,0 0-151-14</inkml:trace>
    </iact:actionData>
  </iact:action>
  <iact:action type="add" startTime="59146">
    <iact:property name="dataType"/>
    <iact:actionData xml:id="d12">
      <inkml:trace xmlns:inkml="http://www.w3.org/2003/InkML" xml:id="stk12" contextRef="#ctx0" brushRef="#br0">19603 10409 1882 0,'0'0'84'3,"0"0"16"-2,0 0-80 0,0 0-20 1,0 0 0-1,0 0 0 5,0 0 29-5,0 0 2 4,0 0 0-4,0 0 0 7,0 0-31-7,0 0 0 5,0 0 0-5,0 0 0 7,5 0 0-7,4 0 0 5,0 0 0-5,0 0 0 7,0 0 0-7,0 0-8 4,3 0 8-4,0 2 0 6,0 1 0-6,0 0 0 5,3-3 0-5,-3 2 0 7,2 1 0-7,-2 0 0 3,0-1 0-2,3 1 0 5,0 0 0-6,0 2 0 5,-3 0 0-5,3-2 0 8,-3-1 0-9,-1 1 0 7,1 0 0-6,-3-1 0 47,0-2-16-45,-3 3-2-2,0 0-1 0,-6-3 0 0,0 0-27 0,0 0-6 0,9 5 0 0,-9-5-1 0,0 0-37 0,0 0-7 0,0 0-2 0,0 0 0 5,0 0 6-5,0 0 1 0,0 0 0 0,0 0 0 8,-6 5 16-6,6-5 3-2,-6 8 1 0,0-5 0 14,-3 2 31-10,3-2 6-4,-3-1 2 0,0 1 0 0,4-3 87 0,-4 3 18 0,0-3 3 0,0 0 1 2,0 2 46-2,3-2 10 14,0 0 1-11,-3 0 1-3,3 0-11 0,0-2-3 0,6 2 0 0,-6 0 0 10,0 0-35-10,0 0-7 0,3 0-2 0,3 0 0 13,0 0-32-12,0 0-6-1,0 0-2 0,0 0 0 1,0 0-24-1,-6 2-4 6,0 1-8-6,0 2 11 15,0 1-11-15,0-1 0 0,1 5-10 0,-1 1 10 13,0 2-10-10,-3 0 10-3,3 3-10 0,0 0 10 0,-6 5-8 0,3 1 8 9,0 4 0-8,0 0-9-1,3 4 9 0,-3-1 0 12,0 0 0-12,0 0-8 0,0 0 8 0,0 0 0 12,1 0 0-12,2 0 0 0,0 0 0 1,-3-2 0-1,0 2 0 0,3-3 0 8,-3-2 0-5,3 3 0-3,3-6 0 0,-3 3 0 11,0-3 0-10,3 0 0-1,0 0 0 0,0-2 0 13,3-1 0-13,-3 1 0 0,3-1 0 0,0-2 0 10,3 3 0-10,0-1 0 0,0-7 0 0,3 5 0 13,0-3 0-13,0 0 8 0,3 0-8 0,0-2 0 12,0-1 0-8,0-2 0-4,0 0 0 0,2 0 0 0,-2 0 0 0,3 3 0 9,0-6 0-8,3 3 0-1,0-3 0 0,0 1 9 12,0-1-9-12,0 0 0 0,0 1 9 0,2-4-9 12,4 1 0-12,0-1 9 0,-6 1-9 0,3 0 0 11,0-3 0-8,3 2 8-3,-7 1-8 0,1-3 0 0,-3 0-10 0,0 0 10 17,0 0-28-17,-3 0 1 0,0 0 0 5,0 0 0 0,0 0-51-5,-6 0-10 0,-3 0-3 0,0 0-770 6</inkml:trace>
    </iact:actionData>
  </iact:action>
  <iact:action type="add" startTime="59944">
    <iact:property name="dataType"/>
    <iact:actionData xml:id="d13">
      <inkml:trace xmlns:inkml="http://www.w3.org/2003/InkML" xml:id="stk13" contextRef="#ctx0" brushRef="#br0">19531 11181 1152 0,'0'0'102'3,"0"0"-82"-2,0 0-20 0,9 0 0 7,-3-2 102-7,3 2 16 4,3-6 3-4,0 4 1 7,3-1-74-7,-4 0-14 3,4-2-3-3,0 0-1 6,0 0-15-6,3-1-3 6,-6 1-1-6,3 0 0 7,0-3-11-7,0 2 0 4,-1 1 0-4,1 0 8 7,-3 0-8-7,3 2 0 4,-3-5 0-4,0 5 8 7,0-2 2-7,0 2 0 6,0 1 0-6,0-1 0 5,-4 0 0-5,-2 1 0 4,6-3 0-4,-6 5 0 7,0-3-10-7,-6 3-17 4,0 0 4-4,0 0-787 9</inkml:trace>
    </iact:actionData>
  </iact:action>
  <iact:action type="add" startTime="60227">
    <iact:property name="dataType"/>
    <iact:actionData xml:id="d14">
      <inkml:trace xmlns:inkml="http://www.w3.org/2003/InkML" xml:id="stk14" contextRef="#ctx0" brushRef="#br0">20132 10951 1036 0,'0'0'46'1,"0"0"10"0,0 0-45 0,12 0-11 6,0 0 0-6,3-3 0 0,0 3 195 0,0 0 37 6,0 0 7-6,0 0 1 8,2 0-171-8,-2-2-34 3,0 2-7-3,0 0-2 9,6-3-26-9,-6 1 0 3,-6 4 0-3,3-4 0 6,-3-1-12-6,-1 3-5 4,1 0-1-4,-9 0 0 20,0 0-18-20,0 0-4-1,9 0-1 1,-9 0 0 11,0 0-83-11,0 0-17 0,0 0-3 0,0 0-504 2</inkml:trace>
    </iact:actionData>
  </iact:action>
  <iact:action type="add" startTime="60454">
    <iact:property name="dataType"/>
    <iact:actionData xml:id="d15">
      <inkml:trace xmlns:inkml="http://www.w3.org/2003/InkML" xml:id="stk15" contextRef="#ctx0" brushRef="#br0">20296 11128 1947 0,'0'0'86'2,"0"0"18"-1,0 0-83 0,0 0-21 0,0 0 0 0,0 0 0 10,0 0 52-10,0 0 5 1,0 0 2-1,0 0 0 13,0 0-42-13,6 0-8 0,-6 0-1 0,9 0-8 4,-9 0 0-4,9-2 0 5,6 2 0-5,-6 0-9 7,0-3 9-7,0 3 0 4,2 0 0-4,-2-3 0 6,-3 3 0-6,3 0 0 6,-3 3 0-6,3-3 0 6,-3 0 0-6,0 0 0 4,3 0 0-4,-3 0-8 19,3 3-32-19,0-3-7 0,-3 2-1 0,0 1-563 5,-3-3-113-5</inkml:trace>
    </iact:actionData>
  </iact:action>
  <iact:action type="add" startTime="60827">
    <iact:property name="dataType"/>
    <iact:actionData xml:id="d16">
      <inkml:trace xmlns:inkml="http://www.w3.org/2003/InkML" xml:id="stk16" contextRef="#ctx0" brushRef="#br0">20903 10978 172 0,'0'0'16'3,"0"0"-16"1,0 0 0-3,12 0 0 6,-3 0 277-6,3 0 53 4,-3 0 10-4,0 0 3 7,3-3-239-7,0 3-47 4,3-3-9-4,-4 3-3 7,1-2-28-7,3 2-5 6,0-3-2-7,3 0 0 8,-6 3 5-7,6 0 1 4,-3-2 0-4,3 2 0 7,-1 2 4-7,-2 1 0 4,3-3 1-4,0 3 0 7,0-3-5-7,0 0-2 5,-6 2 0-5,0 1 0 6,-1-3-4-6,1 3-1 5,0-1 0-5,0 1 0 6,3-3-9-6,-3 3 0 4,3-1 0-3,-3 1 0 15,0-1 0-16,-3 1 0 0,2-3 0 0,-5 3 0 15,0 2-104-8,3-5-24-7</inkml:trace>
    </iact:actionData>
  </iact:action>
  <iact:action type="add" startTime="61135">
    <iact:property name="dataType"/>
    <iact:actionData xml:id="d17">
      <inkml:trace xmlns:inkml="http://www.w3.org/2003/InkML" xml:id="stk17" contextRef="#ctx0" brushRef="#br0">21010 11176 1612 0,'0'0'144'2,"0"0"-116"-1,0 0-28 0,0 0 0 10,0 0 82-10,0 0 10 0,0 0 3 0,0 0 0 3,0 0-85-3,0 0-10 12,9 0-16-12,0 0 4 15,0 0-11-15,0 0-2-1,3-3-1 1,-3 3 0 0,3 0 18 0,3 0 8 1,-6 0-8-1,3 0 8 7,2 0 0-7,1 0 0 4,-3 3 0-4,0 0 8 6,0 2-8-6,3-2 0 6,-6 2 0-6,3 0 0 5,0 3 0-5,-3-3 0 6,3 3 0-6,-6 0 0 5,-1-2 0-5,1 4 0 6,-3-2 0-6,0 3 0 5,-3-3 0-5,0 2-10 5,0 1 10-2,-3-1-13 11,3 1 13-12,-6 2-9-2,0-5 9 0,1 3-8 0,-4-1 8 0,0 1 0 13,-6-1 10-13,3 1-10 0,3 0 21 0,-3-1-1 12,-3-2-1-12,0 0 0 0,3 0 7 0,-3-3 2 11,4 3 0-6,-1-2 0-5,-3 1-1 0,3-1 0 0,0-1 0 0,3 0 0 5,0 1-1 0,0-1 0-5,3-2 0 0,0-1 0 11,0 4-1-11,6-6 0 0,0 0 0 0,0 0 0 12,0 0-6-11,0 0-2-1,0 0 0 0,0 0 0 1,0 0-17-1,0 0 0 5,0 0 0-4,0 0 0 4,0 0 0-5,6 2 0 5,0 1 0-5,3 2 0 17,-6-2 0-12,6-1 0-5,0 4 0 0,0-4 0 0,3-2 8 0,-3 0-8 7,6 3 9-5,-3 0-9-2,-1-3 10 0,4 0-10 13,-3 0 10-13,3 0-10 0,0 0 8 0,3 0-8 1,-6 0 0-1,6 0 9 7,-3-3-9-5,-4 3 0 1,-2-3 0-3,0 3 0 6,0-2-13-1,3-1 1-5,-3 0 1 0,0 1 0 17,0-1-34-17,0 0-7 0,-3 1-2 0,3 2 0 12,-3-5-146-12,-3 2-30 0,3-10-6 7,-6-1 0-7</inkml:trace>
    </iact:actionData>
  </iact:action>
  <iact:action type="add" startTime="61773">
    <iact:property name="dataType"/>
    <iact:actionData xml:id="d18">
      <inkml:trace xmlns:inkml="http://www.w3.org/2003/InkML" xml:id="stk18" contextRef="#ctx0" brushRef="#br0">21150 10430 345 0,'0'0'31'3,"0"0"-31"10,0 0 0-12,0 0 0 0,0 0 364 0,0 0 66 2,0 0 14-2,0 0 2 5,0 0-335-5,0 0-67 5,0 0-14-5,3 5-2 7,0 6-19-7,-3-1-9 4,3 6 10-4,-3 3-10 7,0-3 8-7,0 5-8 5,-3 3 0-5,3-3 0 7,0 0 8-7,0 3-8 4,0 0 0-4,0-1 0 7,0-1 0-7,0 1 0 4,-3-1 0-4,3 1 0 23,3 1-177-23,0-3-42-1</inkml:trace>
    </iact:actionData>
  </iact:action>
  <iact:action type="add" startTime="62194">
    <iact:property name="dataType"/>
    <iact:actionData xml:id="d19">
      <inkml:trace xmlns:inkml="http://www.w3.org/2003/InkML" xml:id="stk19" contextRef="#ctx0" brushRef="#br0">21677 10483 2170 0,'0'0'96'1,"0"0"20"0,0 0-92 7,0 0-24-7,0 0 0 0,0 0 0 0,0 0 24 0,0 0 0 4,0 0 0-4,0 0 0 7,0 5-24-7,0 6 0 4,3-1 0-4,-3 3-12 7,3 6 0-7,-3 0 0 6,0 2 0-6,0 3 0 6,-3-1 22-6,3 6 4 4,3 1 1-4,-3 1 0 8,-3 1-15-8,3 2 0 3,3 3 8-3,-3 1-8 8,0-1 0-8,0 2 8 7,3 4-8-7,-3-1 0 44,0 3 14-43,0 0-3-1,0 2-1 0,3 1 0 0,0 0-10 0,-3-3 12 0,0 0-12 0,-3-6 12 0,0 1-12 0,3-6 0 0,3 1 0 0,-3-3 0 0,0-3 0 0,0 0 0 3,0-3 8-2,-3-2-8-1,3-3 0 0,-3 0 0 13,0-2 0-13,0-3 0 0,3-3 0 0,-3 0 0 10,3-5-12-10,0 0 12 15,0-3-64-15,0-5-6 0,0 6-1 0,0-6 0 14,0 0-80-14,0 0-16 0</inkml:trace>
    </iact:actionData>
  </iact:action>
  <iact:action type="add" startTime="62581">
    <iact:property name="dataType"/>
    <iact:actionData xml:id="d20">
      <inkml:trace xmlns:inkml="http://www.w3.org/2003/InkML" xml:id="stk20" contextRef="#ctx0" brushRef="#br0">21945 11128 1209 0,'0'0'108'3,"0"0"-87"-2,0 0-21 0,0 0 0 0,0 0 170 0,0 0 30 1,0 0 5-1,0 0 2 15,-6 3-135-15,3 0-28 0,-3-3-4 0,-3 2-2 3,3 1-38-3,-3 0 0 5,0-1 0-5,1 1-12 6,-4 2 12-6,0-2 0 5,0 2 0-5,-3-2 0 7,0 2 0-7,0 0 0 4,3 1 0-4,-3 2 0 7,-2-3 8-7,2 0 4 4,3 3 1-4,-3 0 0 7,0 0 1-7,3 0 0 4,-3 0 0-4,6 0 0 6,0-3-14-4,0 6 11 1,-3-3-11-2,7 0 10 6,-4-1-10-6,6 1 0 16,-3-2 0-16,3-1 0-1,3-5 0 0,-3 8 0 0,3-8 0 0,0 8 0 10,0 2 0-10,3-4 0 0,0 2 0 0,0-3 0 13,0 3 8-13,3-3-8 0,0 1 12 0,2 1-4 10,-2-1 4-10,3 2 1 0,3-3 0 0,0 0 0 13,3 3 0-12,3-3 0-1,-6 3 0-1,3-2 0 2,0-1-4-1,-1 0-1 11,1 1 0-10,3 2 0-1,0-3-8 0,0 0 10 13,0 0-10-13,-3 1 10 0,0 2-10 0,2-6 0 2,-5 4 0-2,3-1 8 7,-3-2-8-7,0 2 0 14,0-3 0-10,0 4 8-4,-3-6-8 0,0 5 0 0,-9-5 0 0,9 0 0 7,-9 0 0-4,0 0 0-3,0 0 0 0,0 0-11 17,0 0-31-16,0 0-6-1,0 0-2 0,0 0-945 0</inkml:trace>
    </iact:actionData>
  </iact:action>
  <iact:action type="add" startTime="63097">
    <iact:property name="dataType"/>
    <iact:actionData xml:id="d21">
      <inkml:trace xmlns:inkml="http://www.w3.org/2003/InkML" xml:id="stk21" contextRef="#ctx0" brushRef="#br0">22445 10827 2340 0,'0'0'104'4,"0"0"20"-3,0 0-99 0,0 0-25 0,0 0 0 0,0 0 0 4,0 0 0-4,0 0 8 11,0 0-8-11,-3 8 0 0,0 2 0 0,-3-2-19 2,-3 5 3-2,0 1 1 22,0-1-9-22,1 3-3 0,-4 0 0-1,0 5 0 1,3 0 27-1,-6 3 19 4,0 2-3-3,0 6-1 8,0 0 13-8,0 2 4 5,-3 3 0-5,4 3 0 5,2 0 8-5,0 2 1 7,0 0 1-7,0-2 0 13,-6 2-42-13,6-2 0 0,0 0 0 0,-3-6 0 12,7 3-15-12,-4-5 5 0,3-3 1 0,3-3 0 13,-3 3-2-13,3-5 0-1,0-5 0 3,0 2 0-2,3-2 11 0,0-4 0 10,-3-4 0-8,6 0 0-2,-3-4-21 0,3-1 1 10,-3-1 0-10,0-2 0 18,3-3-169-14,0 0-34-4,0 0-6 0,3-6-585 0</inkml:trace>
    </iact:actionData>
  </iact:action>
  <iact:action type="add" startTime="63461">
    <iact:property name="dataType"/>
    <iact:actionData xml:id="d22">
      <inkml:trace xmlns:inkml="http://www.w3.org/2003/InkML" xml:id="stk22" contextRef="#ctx0" brushRef="#br0">22344 10798 1670 0,'0'0'74'0,"0"0"15"1,0 0-71 0,0 0-18 0,0 0 0 0,0 0 0 7,9 5 46-6,-3 6 6-1,0-1 0 0,0 6 1 6,0 3-34-6,3 2-7 5,-3 2-2-5,2 4 0 5,-2-1 5-5,3 6 1 6,-3-3 0-6,3 6 0 6,-3-1 25-6,0 3 6 4,3 5 1-4,0-2 0 7,-3 2 2-7,3 1 1 5,0-1 0-5,0-2 0 9,0 2-31-10,0-2-5 10,-3-3-2-5,3-3 0-4,-1 1-13 0,1-4 0 12,3 1 0-12,-3-3 0 0,-3-2 0 0,0-1 0 11,3-5 0-11,-3 3 0 0,0-3 0 0,-3-5 0 3,0 3 0-4,0-6 0 20,-3-2-27-19,3-4-1 0,-6 1-1 2,3-8-651 3,0 0-129-5</inkml:trace>
    </iact:actionData>
  </iact:action>
  <iact:action type="add" startTime="63782">
    <iact:property name="dataType"/>
    <iact:actionData xml:id="d23">
      <inkml:trace xmlns:inkml="http://www.w3.org/2003/InkML" xml:id="stk23" contextRef="#ctx0" brushRef="#br0">22070 11517 345 0,'0'0'15'1,"0"0"4"0,0 0-19 0,0 0 0 0,0 0 0 0,0 0 0 0,0 0 442 0,0 0 85 0,9 3 17 0,0-3 3 15,0 0-442-15,6 0-88 0,-3 0-17 0,3 0 0 3,2 0-10-3,-5 0 10 4,0 0-13-4,0 0 5 7,3 0 8-7,0 0 0 5,0 0 0-5,0 0 0 9,0-3 0-10,-4 3 0 5,4 0 0-4,-3 0 8 5,0 0-8-5,0 3 0 6,0-3 0-6,-3-3 0 21,3 3-130-21,-3-2-27 0,-3 2-6-1</inkml:trace>
    </iact:actionData>
  </iact:action>
  <iact:action type="add" startTime="64162">
    <iact:property name="dataType"/>
    <iact:actionData xml:id="d24">
      <inkml:trace xmlns:inkml="http://www.w3.org/2003/InkML" xml:id="stk24" contextRef="#ctx0" brushRef="#br0">22829 10671 1533 0,'0'0'68'2,"0"0"14"-1,6 0-66 0,0-3-16 8,3 3 0-8,0 0 0 0,0 0 56 0,-3 3 7 2,3-3 1-2,0 2 1 6,-3 1-45-6,3 0-8 6,-4 2-3-6,4 3 0 7,-3-3-9-7,0 3 0 3,-3 0 0-3,0 3 0 7,0-3 0-7,-3-1 0 6,0 4-10-6,0 0 10 5,-3-1 8-5,0 1 7 6,0 2 1-6,-3 0 1 6,3 0 10-6,-3 1 1 6,3-1 1-6,-3 3 0 4,1-6-5-4,-1 4-2 5,0-4 0-5,3 3 0 9,-3-5-12-10,0 3-2 8,0-3-8-7,3 0 12 16,0-3-12-14,0 0 11-2,3-5-11 0,-3 3 10 0,3-3 14 0,0 0 2 11,-3 5 1-11,3-5 0 0,0 0 17 0,0 0 3 13,0 0 1-9,0 0 0-4,0 0-6 0,0 0-1 0,0 0 0 0,0 0 0 2,0 0-23-2,0 0-5 5,0 0-1-5,0 0 0 6,0 0-12-6,6 3 0 5,0 0 0-5,0-1 0 13,3 1 9-13,0-3-9 0,0 0 8 0,2 0-8 12,1 3 12-11,0-3-4-1,0 0 0 0,0 0 0 9,0 0 2-9,0-3 0 0,3 3 0 0,0-3 0 14,0 3 14-10,-1 0 2-4,1-2 1 0,0 2 0 0,0 0-27 0,-3-3 0 6,-6 0 0-2,3 1 0-4,0 2 10 0,3-3 3 12,-3 3 1-12,-3-3 0 0,3 1 0 0,-7 2 0 12,-2 0 0-12,0 0 0 0,0 0 21 0,0 0 4 2,0 0 1-2,0 0 0 5,0 0-28-5,0 0-4 5,0 0-8-5,-5-3-872 16,-7 3-181-16</inkml:trace>
    </iact:actionData>
  </iact:action>
  <iact:action type="add" startTime="66415">
    <iact:property name="dataType"/>
    <iact:actionData xml:id="d25">
      <inkml:trace xmlns:inkml="http://www.w3.org/2003/InkML" xml:id="stk25" contextRef="#ctx0" brushRef="#br0">9292 10893 1036 0,'0'0'92'2,"0"0"-73"-1,6 0-19 0,0 0 0 6,3-3 169-6,2 1 31 4,4-1 5-4,0-2 2 6,9-1-157-6,0 4-31 6,0-4-7-6,-1 1 0 5,4 3-12-5,0-4 0 6,3 4 0-6,-3-1 0 6,-1 0 0-6,1 1 0 8,0 2 0-8,0-3-11 3,-3 0 11-3,2 1 0 5,4 2 0-5,-3 0 0 7,0-3 0-7,2 3 11 7,-2 0-3-8,3 0 0 30,0 0 20-28,3 3 4-1,-4-3 1 0,7 0 0 0,-3 2-7 0,-1-2-2 0,1 3 0 0,3-3 0 27,0 0-9-26,2 3-3-1,-2-3 0 0,0-3 0 0,0 3 10 0,-1 0 2 0,4-3 0 0,-3 1 0 0,2 2 5 0,1-3 2 37,0 0 0-34,-4 1 0-3,1-4 2 0,3 4 1 0,0-3 0 0,-4 2 0 0,-2 0-5 0,0-2-1 0,0 2 0 0,-7-2 0 0,-2 2-4 0,0 1 0 0,-6-4-1 0,0 4 0 2,-3 2 10-2,-4-3 3 0,-2 0 0 0,0 1 0 11,3 2-10-11,-6-3-2 0,-6 3 0 0,0 0 0 12,0 0 13-12,0 0 3 0,0 0 0 0,0 0 0 4,0 0-27-4,0 0-5 4,0 0 0-4,0 0-8 7,0 0 8-7,0 0-8 5,0 0 0-5,0 0 0 19,-9-2-132-15,-3-1-31-4</inkml:trace>
    </iact:actionData>
  </iact:action>
  <iact:action type="add" startTime="67643">
    <iact:property name="dataType"/>
    <iact:actionData xml:id="d26">
      <inkml:trace xmlns:inkml="http://www.w3.org/2003/InkML" xml:id="stk26" contextRef="#ctx0" brushRef="#br0">21710 12115 1324 0,'0'0'118'2,"0"0"-94"3,0 0-24-4,0 0 0 5,0 0 186-5,0 0 33 5,0 0 6-5,0 0 2 6,0 0-158-6,0 0-31 6,0 0-6-6,0 0-2 6,0 0-18-6,0 0-3 4,0 0-1-4,0 0 0 7,0 0-8-7,0 0 0 5,0-2 0-5,0 2-11 6,0 0 11-6,0 0 0 5,0 0 10-6,0 0-10 8,0 0 8-7,0 0-8 5,0 0 0-5,0 0 9 8,0 0-17-8,0 0-4 3,0 0-1-3,0 10-994 9</inkml:trace>
    </iact:actionData>
  </iact:action>
  <iact:action type="add" startTime="68245">
    <iact:property name="dataType"/>
    <iact:actionData xml:id="d27">
      <inkml:trace xmlns:inkml="http://www.w3.org/2003/InkML" xml:id="stk27" contextRef="#ctx0" brushRef="#br0">22677 12293 806 0,'0'0'36'2,"0"0"7"-1,0 0-35 0,0 0-8 2,0 0 0-2,0 0 0 4,0 0 187-4,0 0 35 4,0 0 7-4,0 0 2 6,0 0-139-6,0 0-28 5,0 0-6-5,0 0-1 6,0 0 2-6,0 0 0 5,0 0 0-5,0 0 0 7,0 0-47-7,0 0-12 6,0 0 0-6,-6-6 0 5</inkml:trace>
    </iact:actionData>
  </iact:action>
  <iact:action type="add" startTime="83561">
    <iact:property name="dataType"/>
    <iact:actionData xml:id="d28">
      <inkml:trace xmlns:inkml="http://www.w3.org/2003/InkML" xml:id="stk28" contextRef="#ctx0" brushRef="#br0">15873 15814 1440 0,'-6'0'128'5,"6"0"-103"-4,0 0-25 0,0 0 0 4,0 0 41-4,0 0 3 4,0 0 1-4,0 0 0 6,0 0-35-6,0 0-10 5,0 0 0-5,0 0 0 6,9 0 0-6,-9 0 0 6,0 0 0-6,0 0 0 8,0 0 0-8,0 0-8 4,0 0 8-4,0 0-8 5,0 0 8-5,0 0 8 5,0 0-8-5,0 0 11 7,0 0 5-7,0 0 2 5,0 0 0-5,0 0 0 5,0 0 14-5,0 0 2 5,0 0 1-5,0 0 0 7,0 0-35-7,0 0 0 4,0 0 0-4,0 0-12 6,0 0 12-6,0 0 0 5,0 0 12-5,0 0-12 7,9 3 9-7,0-1-9 5,-9-2 0-5,0 0 9 5,0 0-9-5,9 3 12 5,0 0-12-5,-9-3 12 7,0 0 2-7,9 2 1 5,2-2 0-5,-2 3 0 6,-9-3-2-6,9 3 0 4,-9-3 0-4,9 2 0 7,0 1-13-7,0 0 9 7,3-1-9-8,-3 1 8 7,3 0-8-6,-3-1 0 14,0 3 9-14,3-2-9 0,-3 0 0 0,2-1 8 11,-2 4-8-11,3-4 0 0,0 1 12 0,0 0-3 11,0-1 0-11,0 1 0 0,0-3 9 0,0 3 2 14,0-1 0-12,-1 1 0-2,1-3 0 0,3 3 1 0,0-1 0 0,0-2 0 10,-3 0-1-9,3 3 0-1,0-3 0 0,-3 0 0 10,0 2-6-10,2 1-2 0,1 0 0 0,0-1 0 12,-3 1-12-12,6 0-8 0,-3-3 8 0,6 5-13 13,0-2 13-13,-4-1 0 0,1-2 0 1,3 3 0-1,0-3 0 1,0 3 0 9,-3-1 0-9,2-2 0-1,1 0 0 0,0 3 0 13,-3 0 8-12,3-3-8-1,0 2 8 0,-1-2-8 10,-2 3 9-10,-3-1-9 0,-3-2 10 0,3 3-10 12,6-3 10-12,-6 3-10 0,-3-1 8 0,5-2-8 12,4 3 0-9,3-3 9-3,-9 3-9 0,3-3 0 0,0 2 0 0,3-2 8 11,-1 0-8-11,-2 3 0 0,0 0 0 0,3-3 0 11,6 0 0-11,-6 2 8 0,-4 1-8 0,1-3 0 12,3 3 9-12,0-3-9 0,0 2 10 0,0-2-10 12,-9 3 11-12,5-3-11 0,4 0 12 0,0 2-12 13,-3 1 14-11,3 0-4-2,3-6-1-1,-1 3 0 1,-5 3-9 0,0-3 0 11,3 0 0-10,0 2 0-1,0-2 0 0,-1 3 0 12,-2-3 0-12,6 3 0 0,3-3 0 0,-6 2 8 10,-3-2-8-9,-1 3 0-1,7 0 0 0,0-1 0 12,-6-2 8-9,0 3-8-3,3 0 0 0,-1-1 0 0,4 1 9 0,-3 0-9 11,-3-3 0-11,3 0 0 0,3 0 0 0,-1 2 0 11,-2 1 0-11,0-3 8 0,0 0-8 0,0 0 0 11,0 0 0-11,-3 2 0 0,2-2 0 0,-2 0 0 12,3 0 0-10,0 3 0-2,0 0 0 0,0-3 0 12,-4 0 0-8,1 2 0-4,6 1 0 0,-3 0 0 0,3-1 0 0,-3 1 0 9,-1-3 0-9,4 3 0 0,-3-1 0 0,0-2 0 12,0 0 0-12,0 0 0 0,-1 0 0 0,1 0 0 10,-3 0 0-10,3 0 0 0,-6 0 0 0,3 0 8 14,0 0-8-12,-4 0 0-2,4 0 0 0,-3 0 0 0,3 0 0 0,0 3 0 10,-3-6 0-10,3 3 0 0,-1 3 0 0,4-3 0 13,0 0 0-13,0 0 0 0,0 3 0 0,0-3 0 10,-1 2 19-9,1-2-1-1,0 0 0 0,0 0 0 12,0 0-29-12,3 0-5 0,-1 0-2 0,-2 0 0 14,3 0 18-12,3 0 0-2,0 0 0 0,-4 0 0 0,1-2 10 0,-3 2 6 10,3 0 0-10,0 0 1 0,0-3-26 0,-1 3-6 12,1 3-1-12,0-3 0 0,-3-3 27 0,3 3 5 3,2 3 0-3,-2-3 1 6,0 2-27-6,0-2-6 15,0 0 0-12,5 3-1-3,-2 0 17 0,3-3 0 0,-3 0 0 0,0 0 0 10,-7 2 0-10,7 1 0 0,0-1 0 0,0-2 0 11,-3 0 9-11,2 0 6 0,1 0 1 0,0 0 0 12,-6 0-24-12,3 0-5 0,-1 6-1 0,-2-6 0 12,0 2 14-12,3 1 0 2,-3-3 0-3,3 3 0 2,-4-3 12-1,1 0-12 10,-6 0 12-8,3 2-12-2,0 1 14 0,-3-3-4 12,0 0-1-12,-1 0 0 0,1 3 3 0,-3-3 1 12,-3 2 0-12,3-4 0 1,-6 2 3-1,0 0 0 1,3 0 0-1,-9 0 0 8,0 0-3-8,0 0 0 2,0 0 0-2,0 0 0 6,0 0 5-6,0 0 1 5,0 0 0-5,0 0-815 16,0 0-164-16</inkml:trace>
    </iact:actionData>
  </iact:action>
  <iact:action type="add" startTime="87176">
    <iact:property name="dataType"/>
    <iact:actionData xml:id="d29">
      <inkml:trace xmlns:inkml="http://www.w3.org/2003/InkML" xml:id="stk29" contextRef="#ctx0" brushRef="#br0">7342 16402 1483 0,'0'0'65'3,"0"0"15"-2,0 0-64 0,0 0-16 1,0 0 0-1,0 0 0 6,0 0 24-6,0 0 1 4,0 0 1-4,0 0 0 5,0 0-26-5,0 0 8 7,0 0-8-7,-6 0 0 6,-3 2 8-6,9-2-8 4,0 0 0-3,0 0 8 19,0 0-28-20,0 0-5 0,0 0-2 0,0 0 0 0,0 0 14 0,0 5 2 2,6 3 1-2,0-2 0 6,0 2 10-6,0 0-8 5,-3 2 8-5,3-2-8 5,3 0 8-5,-3 0 0 6,-9 3 0-6,6-4 0 6,6-1 0-6,-6 2 0 4,0-3 0-4,-3 3-8 9,0-8 8-10,3 5 0 15,-3-5 0-14,3 8 0 0,0-3 0 0,-3-5 0 46,6 6 0-44,-6-6 0-2,0 0 0 0,6 5 0 0,2 0 0 0,-2-2 0 0,0 2 0 0,-6-5 0 0,6 6 0 0,3-4 0 0,3 1 0 0,-3 0 0 0,-9-3 0 0,6 2 0 1,3 3 0-1,0-2 0 0,-3 0 0 0,0-1 0 11,0 1 0-11,3 0 0 0,-3-3 0 0,-6 0 0 13,0 0 0-13,0 0 0 0,9-3 0 0,-1 0 0 1,-2 1 20-1,0-4-1 9,3 1 0-5,0 3 0-4,0-6 1 0,0 5 1 12,0-5 0-12,3 3 0 0,6-3 0 0,-9 0 0 12,-9 3 0-12,3-3 0 0,3 0-9 0,3-3-3 10,0 0 0-10,2 1 0 0,-2-1-1 0,6 1 0 13,0-3 0-9,-3-1 0-4,-9 4-8 0,9-1 10 0,6-2-10 0,-6 0 10 9,-3-1-10-8,3 1 12-1,2 0-12 0,4 0 12 12,0 0-12-12,-3 2 12 0,-3 0-12 0,0 1 12 10,0-1-12-10,-3 3 10 0,-6 3-10 0,6 0 10 12,-1-3 3-12,1 2 1 0,-6 1 0 0,-3 5 0 13,0 0 5-9,0 0 1-4,0 0 0 0,0 0 0 0,0 0 9 0,0 0 3 0,6-5 0 0,-6 5 0 9,0 0 1-9,0 0 1 3,0 0 0-3,0 0 0 7,0 0-11-7,0 0-3 3,0 0 0-3,0 0 0 7,6-3-9-7,-6 3-3 16,0 0 0-16,0 0 0 8,0 0-105-8,-9 11-22 1</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48:40.693"/>
    </inkml:context>
    <inkml:brush xml:id="br0">
      <inkml:brushProperty name="width" value="0.05292" units="cm"/>
      <inkml:brushProperty name="height" value="0.05292" units="cm"/>
      <inkml:brushProperty name="color" value="#FF0000"/>
    </inkml:brush>
  </inkml:definitions>
  <iact:action type="add" startTime="117923">
    <iact:property name="dataType"/>
    <iact:actionData xml:id="d0">
      <inkml:trace xmlns:inkml="http://www.w3.org/2003/InkML" xml:id="stk0" contextRef="#ctx0" brushRef="#br0">22436 7075 633 0,'0'0'56'3,"0"0"-44"-2,0 0-12 0,0 0 0 7,0 0 113-7,0 0 21 5,0 0 4-5,0 0 1 4,0 0-95-4,0 0-20 6,0 0-3-6,0 0-1 6,0 0-20-6,9-5 0 4,-6 2-10-4,3-2 10 7,3-1-11-8,-3 1 11 7,0 0-10-6,3 0 10 6,0-3 0-6,-3 2 0 6,3 1 0-7,0-3 0 9,0 3 0-8,2-3-9 3,-2 0 9-3,3 0 0 6,3 3 0-6,-3-1 0 5,0 4 0-5,3-6 0 9,-3 0 0-9,0 0 0 5,0 0 0-6,-1 0 11 24,4 3-11-20,0-3 0-3,-3 5 0 0,3-5 0 0,-3 0 0 0,3 0 0 0,-3 3 0 0,0 0 8 40,0 2-8-40,-4-2 8 0,1 2-8 0,0-2 8 0,0 0-8 0,-3 2 0 0,-6 3 0 0,6-3 8 0,-6 3-8 0,0 0 0 0,0 0 0 0,0 0 8 3,0 0-8-1,0 0 12-2,0 0-12 0,0 0 12 1,9 3-12-1,-3 0-14 5,-6-3 3-5,6 2 1 27,0 4-25-27,0-1-5-1,-6-5 0 1</inkml:trace>
    </iact:actionData>
  </iact:action>
  <iact:action type="add" startTime="118405">
    <iact:property name="dataType"/>
    <iact:actionData xml:id="d1">
      <inkml:trace xmlns:inkml="http://www.w3.org/2003/InkML" xml:id="stk1" contextRef="#ctx0" brushRef="#br0">22594 7199 1152 0,'0'0'102'4,"0"0"-82"-3,-6 3-20 0,6-3 0 12,0 0 59-12,-6 0 7 0,6 0 2 0,0 0 0 2,0 0-44-2,0 0-8 6,0 0-1-6,0 0-1 21,0 0-33-21,0 0-6 0,0 0-2 0,0 0 0 12,0 0-21-12,0 0-4 0,0 0 0 0,0 0-1 0,0 0 33 0,0 0 8-1,0 0 0 1,9-3 1 10,-3 1 11-10,0-1 0 2,0 0 0-2,3-2 0 7,-3 5 32-5,-6 0 3 0,6-5 0-2,0-3 0 6,6 3-5-6,-4-1-1 6,4-2 0-6,0 0 0 5,0 3-11-5,3-3-2 8,-3 0-1-9,3 0 0 15,-3 3 2-13,0-3 1-1,3 0 0 0,-4 3 0 10,1 0-8-10,-3-1-2 0,-3 1 0 0,3 2 0 11,-3 1-8-10,-6 2 8-1,0 0-8 0,0 0 8 12,0 0 2-8,0 0 0-4,0 0 0 0,0 0 0 0,0 0 16 0,0 0 3 1,0 0 1-1,0 0 0 7,0 0-30-7,0 0 0 3</inkml:trace>
    </iact:actionData>
  </iact:action>
  <iact:action type="add" startTime="225598">
    <iact:property name="dataType"/>
    <iact:actionData xml:id="d2">
      <inkml:trace xmlns:inkml="http://www.w3.org/2003/InkML" xml:id="stk2" contextRef="#ctx0" brushRef="#br0">18942 7435 691 0,'0'0'30'3,"0"0"7"-3,0 0-29 1,0 0-8 3,0 0 0-3,0 0 0 5,0 0 116-5,0 0 21 4,0 0 5-4,0 0 1 8,0 0-87-8,0 0-18 2,0 0-3-2,0 0-1 8,-3-3-21-8,3 3-4 5,0 0-1-5,0 0 0 9,0 0-8-9,0 0 0 1,0 0 0-1,0 0 8 7,0 0-8-7,0 0 0 5,0 0 0-6,0 0-11 8,0 0 11-7,0 0 0 6,0 0 0-6,0 0 0 5,0 0 0-5,0 0 0 6,0 0 0-7,0 0 0 7,-6 0 0-6,6 0 0 6,0 0 0-5,0 0 0 3,0 0 0-4,0 0 0 5,0 0 0-5,0 0-8 6,0 0 8-6,0 0-12 5,0 0 12-5,0 0-12 26,0 0-38-27,0 0-8 1</inkml:trace>
    </iact:actionData>
  </iact:action>
  <iact:action type="add" startTime="231799">
    <iact:property name="dataType"/>
    <iact:actionData xml:id="d3">
      <inkml:trace xmlns:inkml="http://www.w3.org/2003/InkML" xml:id="stk3" contextRef="#ctx0" brushRef="#br0">19010 7437 403 0,'0'0'36'3,"0"0"-36"1,0 0 0-3,0 0 0 5,0 0 88-5,0 0 12 5,0 0 1-5,0 0 1 5,0 0-72-5,0 0-14 5,0 0-4-5,0 0 0 6,0 0-12-6,0 0 0 9,0 0 0-9,6 0 0 3,0 0-13-3,0 0-6 6,3-2-1-6</inkml:trace>
    </iact:actionData>
  </iact:action>
  <iact:action type="add" startTime="232025">
    <iact:property name="dataType"/>
    <iact:actionData xml:id="d4">
      <inkml:trace xmlns:inkml="http://www.w3.org/2003/InkML" xml:id="stk4" contextRef="#ctx0" brushRef="#br0">19656 7281 57 0,'0'0'0'2,"0"0"0"-1,9 3 0 0,-9-3 0 1,6 3 0 0,0-3 0 2,3 0 39-3,-3 0 2 5</inkml:trace>
    </iact:actionData>
  </iact:action>
  <iact:action type="add" startTime="232672">
    <iact:property name="dataType"/>
    <iact:actionData xml:id="d5">
      <inkml:trace xmlns:inkml="http://www.w3.org/2003/InkML" xml:id="stk5" contextRef="#ctx0" brushRef="#br0">22296 6435 579 0,'0'0'25'5,"0"0"7"-4,6-3-32 0,-6 3 0-1,0 0 0 1,0 0 0 6,0 0 74-6,0 0 9 2,0 0 1-2,0 0 1 5,9-3-22-5,-9 3-5 6,0 0-1-6,0 0 0 6,0 0-1-6,0 0 0 4,0 0 0-4,0 0 0 8,0 0-21-8,0 0-5 4,0 0-1-5,0 0 0 9,0 0-29-8,0 0-15 4,-15 6 2 4,-6 2 0-9</inkml:trace>
    </iact:actionData>
  </iact:action>
  <iact:action type="add" startTime="294601">
    <iact:property name="dataType"/>
    <iact:actionData xml:id="d6">
      <inkml:trace xmlns:inkml="http://www.w3.org/2003/InkML" xml:id="stk6" contextRef="#ctx0" brushRef="#br0">14453 12094 925 0,'0'0'40'3,"0"0"10"-2,0 0-40 0,0 0-10 2,0 0 0-2,0 0 0 4,0 0 28-3,0 0 3 3,0 0 1-4,0-8 0 6,0 3-12-6,0 5-1 4,0 0-1-4,0 0 0 7,0 0 3-7,0-3 1 5,-3-2 0-5,3 5 0 8,0 0 0-8,0 0 0 3,0 0 0-3,0 0 0 8,0 0-11-8,0 0-3 4,0 0 0-5,0 0 0 8,0 0-8-7,0 0 0 5,0 0 0-6,0 0 0 8,0 0 0-7,0 0 0 4,0 0-9-4,0 0 9 7,6-5 8-7,0 2 6 5,-6 3 1-5,0 0 0 6,9-3-27-6,-3 1-6 4,3 2-1-4,0 0 0 7,-3 0 19-7,3 0 0 8,0-3 0-8,-1 3 0 3,1 0 0-4,0 0 0 7,0-3 0-3,0 3 0 10,3 0-16-12,-3 0 4-1,0 3 1 0,0-3 0 2,0-3 11-2,3 3 0 8,-3 3 0-5,3-3 0-3,-1 0 0 0,-2 3 14 12,3-3-2-12,0 2 0 0,0-2-12 0,0 3 0 12,0-3 0-7,3 0 0-5,-3 3 0 0,3-3 0 0,2-3 0 0,1 3 0 4,-3 0 0 1,3-3 0-5,0 1 0 0,-3-1 0 7,-3 3 0-3,3-3 9-4,-3 3-9-1,2 0 8 14,1 0-8-12,3 0 0-1,-6 3 0 0,3 0 0 11,0-3 8-9,0 0-8-2,0 0 8 0,-4 2-8 10,4 1 0-10,0 0 0 0,-3-3 0 0,3 2 0 11,-3 1 0-10,0 0 0-1,3-1 0 0,0 1 0 12,-3-3 0-8,-1 5 0-4,1-2 0 0,3-1 0 0,-3 1 0 0,0 0 0 9,0-1 0-8,3 4 0-1,0-4 0 0,0 1 0 11,2 0 0-11,-2 2 0 0,0-5 8 0,0 3 5 11,0-1 2-11,3 1 0 0,-3-3-15 0,3 3 0 13,-1-3 0-10,1 2 0-3,0 1 0 0,0-1 0 0,0-2 0 0,0 3 0 9,0-3 0-7,-4 3 0-2,4-3 0 0,-3 2 0 11,-3 1 0-9,3 2 0-2,0-5 0 0,0 3 0 9,3 0 0-9,-3 2-13 0,2-2 2 0,-2-1 1 12,0-2 10-11,3 3 8-1,0-3-8 0,0 5 11 11,0-5-11-6,-4 3 0-5,1-3 0 0,-3 2 0 0,6 1 12 0,-3 0 0 8,3-1 0-6,-3-2 0-2,0 3-12 0,2 2 0 12,-2-5 0-6,3 3 0-6,-3 0 0 0,0-1-14 0,3 1 3 0,-3 0 1 3,3-3 10 2,-4 2 0-5,1-2 0 0,0 0 0 7,3 0 0-4,0 0 0-3,-3 3 0 0,3-3 0 11,3 0 0-9,-1 0 0-2,-2 0 0 0,0 0 0 12,-3 0 11-12,3 0-3 0,0 0 0 0,0 0 0 12,-1 2-8-12,4 1 0 2,-6-3 0-2,0 0 0 0,3 3 0 0,-3-3 8 6,0 2-8-6,0 1 8 15,-1 0-8-11,1-1 0-4,3-2 0 0,-3 3-11 0,-3-3 11 0,3 0 0 9,3 3 0-8,0-3 0-1,-4 0 12 0,4 0-3 12,3 0 0-6,-3 0 0-6,3 0 3 0,-6 0 0 0,0 0 0 0,2 0 0 3,7 2 16 3,-6-2 3-6,-3-2 1 0,3 2 0 6,3-3-19-3,0 3-3-3,-4 0-1 0,1-3 0 12,0 3-9-11,3-2 10-1,0-1-10 0,0-2 10 12,-4 5 10-12,1-6 1 0,3 4 1 0,0-3 0 11,0-1 4-9,0 4 1-2,2-4 0 0,1 6 0 10,-3-5-4-10,-3 2-1 0,-3 1 0 0,3-1 0 12,6-2-9-8,-7 2-1-4,1 3-1 0,3 0 0 0,0-3 17 0,0 3 4 9,-6-2 1-8,0 2 0-1,-1-3-33 0,1 1 0 13,-3 2 0-8,-3 2 0-5,0-4 13 0,0 2 3 0,3 0 0 0,-3 0 0 3,-9 0 5 1,0 0 2-4,6 0 0 0,-6 0 0 8,0 0 5-4,0 0 0-4,0 0 1 0,3-3 0 5,3 3-1-5,-6 0 0 5,0 0 0-3,0 0 0 0,9 3-4-2,-9-3-2 8,0 0 0-7,0 0 0 2,0 0-22-3,0 0 0 8,0 0 0-8,-9 5-718 12,-3 0-150-6</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9600" units="cm"/>
          <inkml:channel name="Y" type="integer" max="7200" units="cm"/>
          <inkml:channel name="F" type="integer" max="4096"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9-10-25T00:54:51.493"/>
    </inkml:context>
    <inkml:brush xml:id="br0">
      <inkml:brushProperty name="width" value="0.05292" units="cm"/>
      <inkml:brushProperty name="height" value="0.05292" units="cm"/>
      <inkml:brushProperty name="color" value="#FF0000"/>
    </inkml:brush>
  </inkml:definitions>
  <iact:action type="add" startTime="25096">
    <iact:property name="dataType"/>
    <iact:actionData xml:id="d0">
      <inkml:trace xmlns:inkml="http://www.w3.org/2003/InkML" xml:id="stk0" contextRef="#ctx0" brushRef="#br0">10339 1135 1670 0,'0'0'148'2,"0"0"-118"1,0 0-30-2,0 0 0 5,-3-8 46-5,3 8 3 6,0 0 1-6,0 0 0 5,0 0-17-5,0 0-3 6,0 0-1-6,0 0 0 6,0 0-29-6,0 0-8 5,6-5-1-5,0 5 0 7,0-5 0-7,3 2 0 5,6 3 0-5,0 3 0 5,0-3 9-5,6 5-12 5,0-5 12-5,-1 5-12 7,4-2 12-7,0 2 0 7,0 0 0-8,0 1-8 32,2-4 8-27,-2 4 0-4,3-1 0 0,-3-2 0 0,0 2 0 0,2-5 0 0,1 5 0 0,0-5-12 0,-6 0 12 0,0 3 0 36,3 2 8-35,-7-5-8-1,1 5 0 0,0-5 0 0,-3 0 0 0,-3 3 0 0,0 2 0 0,-3-5 0 0,0 6 0 0,0-6 8 0,0 0-8 0,-9 0 0 3,0 0 0-3,0 0 8 0,3 8-8 0,-3-8 0 13,0 0 0-13,0 0 0 8,0 0-54-8,5 5-6 0,-5-5 0 0,0 0-1 10,0 0-65-10,0 0-13 0,0 0-2 0,0 0-263 6,0 0-52-4</inkml:trace>
    </iact:actionData>
  </iact:action>
  <iact:action type="add" startTime="25396">
    <iact:property name="dataType"/>
    <iact:actionData xml:id="d1">
      <inkml:trace xmlns:inkml="http://www.w3.org/2003/InkML" xml:id="stk1" contextRef="#ctx0" brushRef="#br0">10932 1185 230 0,'0'0'10'1,"0"0"2"0,-6-5-12 0,6 5 0 9,-3-5 0-9,0 2 0 0,0-2 272 0,3 5 52 2,0 0 11-2,-3-5 1 6,0 2-196-6,3 3-40 5,0 0-8-5,0 0-2 7,0 0-41-7,0 0-8 5,0 0-1-5,0 0-1 7,0 0-28-8,0 0-11 7,0 0 8-6,0 0-8 6,0 0 0-6,0 0 0 6,0 0-12-6,-3 8 12 5,0-3-12-5,0 3 12 4,0 5-12-4,0 1 12 6,3-1-11-6,-3 5 11 6,0 1-8-4,3 2 8 13,-6 5 0-15,3 1 0 0,0 5 0 0,0-1 0 14,0 9 0-13,-3 5 14-1,0 0-2 0,-3 8 0 0,0-5 17 0,-2 4 3 11,5 4 1-10,-6-3 0-1,0 0-33 0,3 5 0 10,-3-5 0-10,3 5 0 0,-3-5 0 0,3-3 16 11,0 3-3-11,3 0-1 0,-3 5-12 0,0-5 0 16,1 0 0-16,2-8 0 0,-3 0 0 0,6-10 8 0,-6 2-8 0,6-3 0 11,-3-2 12-11,0 0-3 0,0-6-1 0,3 0 0 12,-3-4 1-12,3 1 0 0,0-7 0 0,0 3 0 10,0-1-9-10,0-2 0 0,3-5 0 0,-3 2 8 13,0-8-8-12,3-2-9-1,0-3 9 0,0 0-13 18,0 0-129-15,0 0-26-3,0 0-4 0</inkml:trace>
    </iact:actionData>
  </iact:action>
  <iact:action type="add" startTime="25892">
    <iact:property name="dataType"/>
    <iact:actionData xml:id="d2">
      <inkml:trace xmlns:inkml="http://www.w3.org/2003/InkML" xml:id="stk2" contextRef="#ctx0" brushRef="#br0">11542 1831 2084 0,'6'0'46'3,"6"0"10"-2,0 0 1 0,0-5 1 0,8 5-46 2,1 0-12-2,0-6 0 0,6 6 0 0,-6 6 13 0,6-6 1 7,2 0 0-7,-2 0 0 4,3 0-14-4,-3 0-13 4,2 0 2-4,-5-6-928 10</inkml:trace>
    </iact:actionData>
  </iact:action>
  <iact:action type="add" startTime="26103">
    <iact:property name="dataType"/>
    <iact:actionData xml:id="d3">
      <inkml:trace xmlns:inkml="http://www.w3.org/2003/InkML" xml:id="stk3" contextRef="#ctx0" brushRef="#br0">11593 2212 1634 0,'0'0'36'1,"0"0"7"1,0 0 1-1,0 0 3 0,9 5-38 0,-1-5-9 0,1 0 0 0,3 0 0 3,0 0 57-3,0 0 10 4,6 0 1-4,3-5 1 7,-3 5-47-7,2-3-10 5,4 1-1-5,-3-1-575 14,6-2-114-14</inkml:trace>
    </iact:actionData>
  </iact:action>
  <iact:action type="add" startTime="26327">
    <iact:property name="dataType"/>
    <iact:actionData xml:id="d4">
      <inkml:trace xmlns:inkml="http://www.w3.org/2003/InkML" xml:id="stk4" contextRef="#ctx0" brushRef="#br0">12465 1611 1555 0,'0'0'68'3,"9"0"16"-2,0 0-68 0,2 6-16 1,7-4 0-1,0 4 0 8,0-1 76-8,3 3 12 1,0 2 3-1,0-2 0 6,-4 6-42-6,1-7-8 5,-6 7-1-5,3-1-1 7,-3 3-48-7,0 0-10 6,-6 2-1-6,0 3-1 17,-6-2-33-16,-3 2-6 0,-3 3-2-1,-3 2 0 0,-6 1 30 0,0-3 7 4,0 2 1-5,-3 3 0 18,-2-2 38-16,2 2 8-1,-3-3 2 1,0-5 0-1,0 6 19 0,0-3 4 11,1 2 1-10,-1-5 0-1,3-2-14 0,3-1-2 13,-3 3-1-13,6-7 0 0,0-1-14 0,3 0-2 11,0-5-1-11,6 3 0 0,-2-6-6 0,2 3 0 12,-3-5-8-9,6-3 12-3,0 5-12 0,0-5 11 0,3 5-11 0,0 0 10 10,0 3-1-10,5-2 0 0,1 2 0 0,0-3 0 13,3 3-9-13,3-3 10 0,0-2-10 0,3 2 10 10,0 0-10-10,3-5 0 0,-1 3 0 0,1-3 8 13,3-3-8-13,0 3 0 0,0-5 0 0,2 5 0 17,-2-5-55-13,3 2-6-4,3-10-2 0,-6 8-831 0</inkml:trace>
    </iact:actionData>
  </iact:action>
  <iact:action type="add" startTime="26732">
    <iact:property name="dataType"/>
    <iact:actionData xml:id="d5">
      <inkml:trace xmlns:inkml="http://www.w3.org/2003/InkML" xml:id="stk5" contextRef="#ctx0" brushRef="#br0">13152 1566 1940 0,'0'0'86'1,"0"0"18"0,0 0-84 0,0 0-20 9,0 0 0-9,0 0 0 0,0 0 40 0,0 0 3 3,0 0 1-3,0 0 0 7,0 0-36-7,12 0-8 4,0 0 0-4,6-2 0 6,-3 2 0-6,3 0-17 7,3-6 4-7,-1 6 1 5,1 0-6-5,0-5-1 6,0 5 0-6,-3-3 0 6,0 3 19-6,2 0 0 5,-2 0-8-5,-3 0 8 7,0 0 0-8,0 3 0 8,0-3 0-7,-3 5 0 13,3 1 0-13,-3-4 0 0,-4 9 0 0,-2-3 0 3,0 0-8-3,-3 2 8 7,-3 4 0-7,0 4 0 14,-3-5 0-10,0 9 0-4,0-4 0 0,-6 9 0 0,-2-1 0 0,-1 0 0 9,-3 6 0-8,0 3 9-1,-6 2-9 0,3 2 8 13,-3 1-8-13,1 0 8 0,-4-3-8 0,0 2 0 10,0 4 9-9,-3-1-9-1,4-2 0 0,-4-1 0 10,-3 1 0-9,3-3 0-1,6 3 8 0,-2-6-8 14,-1-2 8-13,3 0-8-1,-3-6 0 0,3 1 0 0,3-9 0 0,3 3 0 12,-2-2 0-12,5-11-16 0,0 0 2 0,3-6 1 16,3 6-39-16,0-8-7 0,3-8-1 7,-3 3-1-2,6-8-165-5,3 0-33 0,0-30-6 8,0 4-251-6</inkml:trace>
    </iact:actionData>
  </iact:action>
  <iact:action type="add" startTime="27080">
    <iact:property name="dataType"/>
    <iact:actionData xml:id="d6">
      <inkml:trace xmlns:inkml="http://www.w3.org/2003/InkML" xml:id="stk6" contextRef="#ctx0" brushRef="#br0">13200 2066 806 0,'0'0'72'1,"9"0"-58"2,0 0-14-2,0 3 0 8,0 2 44-8,0 1 5 15,0 2 2-14,-1 2 0-1,1 1 7 0,0 5 2 0,0 5 0 0,-3-3 0 2,0 3-15-2,0 3-2 7,3 29 41 0,-3-24-51-8,-3 0-1 7,3 1-1-6,0-4 0 5,-3 0 2-5,3-2 1 6,3-5 0-6,0 2 0 6,0-3-16-5,2-4-3 7,-2 2-1-4,3-6 0-4,0 3-6-1,-3-7-8 14,3 2 11-13,3-8-11 0,0 0 22 0,-3 0-2 13,3-6-1-13,-1 4 0 0,-2-12 6 0,3 9 2 2,-3-8 0-2,3 0 0 7,0-1-13-7,-3 1-2 3,3-5-1 6,0 4 0-5,-3-4-11-4,2 2-16 0,-2-2 4 0,0 4-808 9</inkml:trace>
    </iact:actionData>
  </iact:action>
  <iact:action type="add" startTime="27407">
    <iact:property name="dataType"/>
    <iact:actionData xml:id="d7">
      <inkml:trace xmlns:inkml="http://www.w3.org/2003/InkML" xml:id="stk7" contextRef="#ctx0" brushRef="#br0">13673 2836 1796 0,'0'-13'80'2,"3"8"16"-1,0-6-77-1,3 1-19 2,0-4 0-1,0 1 0 7,0 3 64-7,15-30 86 5,-12 27-74 1,3-6-51-6,0 3-9 6,2 0-3-6,-2 3 0 6,3 5-13-6,0-5 0 5,-3 2-9-5,0 9 9 6,0-9-12-6,0 9 3 5,-3 2 1-5,3 0 0 6,-1 5 8-6,1 3-13 5,-3-3 5-5,0 3 8 7,3 5-8-7,-3-5 8 4,3 11 0-2,0-6 0 5,-3 5 0-6,0-4 12 11,3-1-2-12,-3 5 0 0,0 4-10 0,-1-9 8 12,1 0-8-12,3 0 8 0,-3 6-8 0,3-11 0 14,0 2 0-12,-3-2 8-2,3 0-8 0,-6-2 0 0,0-1 0 0,-6-5 0 10,0 0 11-10,0 0-3 0,0 0-8 0,0 0 12 3,9-5 28-3,-3-3 4 6,-6 2 2-6,3-7 0 13,-3 0 13-13,0-8 2 0,0 2 1 0,-3-5 0 13,-3-2-31-9,0-3-7-4,3-3 0-1,-3-8-1 1,3 1-23 0,-6-4 0 8,3-4 0-6,0-4 8-2,0-2 3 0,0 1 1 15,0-1 0-12,0-6 0-3,3 1-12 0,0-8 0 0,0 3 0 0,0 2 0 3,6 3-9-2,-3-1-4 13,0 6-1-14,0 0 0 0,0 9 14 0,0-1 12 1,0-3-3-1,3 11 0 9,-3-8-9-6,3 10-9-3,0-4 9-1,0 7-13 15,0-5 13-14,0 8 0 0,3-3 0 0,-3 6 10 11,6-1-10-11,-3 9 0 0,0-3-10 0,0 2 10 11,6 6-8-10,-3-6 8-1,3 6 0 0,-1 0-9 12,1 5 9-12,6-3-12 0,-3 3 12 0,3-2-12 14,3 2 4-12,3 0 0-2,2 3 0 0,1-1 0 0,6 4 8 0,-3-4 0 11,2 1 0-11,4 2 0 0,0-2 0 0,0 5-10 11,5 0 10-11,-2-5 0 0,0 5 0 0,2-3 0 11,1 3 0-11,0 0 0 0,-1 0 0 0,1 0 0 12,-3-5 0-9,-1 5 0-3,4 0 0 0,-3-5 0 0,-1 2 0 0,-2 3 0 10,-3-5 0-9,0 5 0-1,-4-6 0 0,-2 4 0 11,-3-4 0-11,0 6 0 0,-3-5 0 0,-3 5 0 11,-7-5 0-10,1 2 0-1,0 3 0 0,-3 0 0 12,-3 0-12-12,0 0 0 0,-6 0 1 0,0 0 0 19,0 0-106-14,0 0-22-5,0 0-4 0,-3 13-818 0</inkml:trace>
    </iact:actionData>
  </iact:action>
  <iact:action type="add" startTime="28157">
    <iact:property name="dataType"/>
    <iact:actionData xml:id="d8">
      <inkml:trace xmlns:inkml="http://www.w3.org/2003/InkML" xml:id="stk8" contextRef="#ctx0" brushRef="#br0">14822 1167 1382 0,'0'0'123'1,"0"0"-99"3,0 0-24-3,0 0 0 7,0 0 108-7,0 0 16 6,0 0 3-6,3 5 1 5,-3 3-111-5,3 5-17 4,-3 1-12-4,0 4 1 7,3 1 11-7,-3 2 0 5,-3 5 0-5,3-5-8 6,-3 8 8-5,3-2 0 4,-3-1 0-5,0 3 0 5,0 1 0-5,0-4 0 6,0 0 0-6,0-4 0 9,3 1 12-10,0-1-1 14,0-1-1-12,0-3 0-2,0 1-10 1,3-6 10 12,0 0-10-12,0 1 10 0,3-1 6 0,0-8 0 2,3 3 1-2,0-3 0 6,0 3 3-5,0-8 0 13,3 6 0-11,0-6 0-3,0-6-2 0,-1 6 0 0,1 0 0 0,0-8 0 10,3 3-2-9,-3 5-1-1,-3-8 0 0,0 3 0 12,0 5-15-12,-3-6 0 0,-6 6 8 0,9-2-8 10,-9 2 0-10,0 0 0 0,0 0 0 0,0 0 0 20,0 0-65-20,0 0-10 0,0 0-1 0,-6 0-504 1,-3 8-101-1</inkml:trace>
    </iact:actionData>
  </iact:action>
  <iact:action type="add" startTime="28521">
    <iact:property name="dataType"/>
    <iact:actionData xml:id="d9">
      <inkml:trace xmlns:inkml="http://www.w3.org/2003/InkML" xml:id="stk9" contextRef="#ctx0" brushRef="#br0">14099 2093 1785 0,'0'0'159'4,"0"0"-127"-3,0 0-32 0,0 0 0 2,6 0 33-2,3 0 1 7,-3 0 0-7,3 0 0 5,3 0-18-5,2 0-4 6,7 0-1-6,3-5 0 7,3 5-11-7,3 0 12 4,2-8-12-4,4 8 12 8,0-6-12-8,0-2 0 3,2 3 0-3,1 0 8 6,3-3-8-6,-1 3 0 4,-2 2 0-2,0-2 0 8,-1-3 9-8,1 2 0-2,0 1 0 0,-4 2 0 13,4-2 3-13,-3-3 0 0,-3 3 0 0,2 5 0 12,-2 0-12-12,-3-5 10 0,0 5-10 0,-4 0 10 12,1 0-10-12,-3 0 0 0,0 0 0 0,-3 5 0 12,-4-5-18-12,1 0-6 0,-6 0 0 0,3 3-1 18,-3-1-131-14,-3 6-27-4,0 5-5 0,-3-7 0 0</inkml:trace>
    </iact:actionData>
  </iact:action>
  <iact:action type="add" startTime="28849">
    <iact:property name="dataType"/>
    <iact:actionData xml:id="d10">
      <inkml:trace xmlns:inkml="http://www.w3.org/2003/InkML" xml:id="stk10" contextRef="#ctx0" brushRef="#br0">14742 2556 2134 0,'0'0'95'2,"0"-5"19"-1,3-1-91 0,-3 4-23 9,0-9 0-9,3 3 0 0,0 0 40 0,0-2 3 1,-3 2 1-1,6-11 0 8,3 6-44-8,0-8 0 4,-1 8-11-4,1-6 3 20,0-2-47-20,0 2-9 0,0-4-1-1,0 7-1 12,0-3 22-11,-3 6 5 0,0-6 1 1,0 6 0-1,-6 0 38-1,3 0 10 5,0-1 1-4,-3 7 0 6,-3-7 22-6,3 9 5 7,-3-8 1-7,3 7 0 12,-3 1-6-12,0 3-1 0,0-4 0 0,-3 1 0 14,3 2-23-14,-3 3-9 0,0 0 0 0,6 0 9 12,-6 0-19-8,0 3-4-4,-3 2-1 0,0 3 0 0,0 3 1 0,0 2 0 9,4 0 0-8,-4 6 0-1,0-3 6 0,3 2 8 12,0-5-13-12,3 6 5 0,-3-1 8 0,3-4-8 11,3-1 8-8,-3 3-8-3,3-3 8 0,0 3 0 0,0-6-9 0,3 1 9 9,0-6 0-8,0 3-11-1,0-2 11 0,3 1-8 12,-6-7-8-11,6 6-2-1,0-6 0 0,3 0 0 11,-3 0 18-11,2 0-12 0,1-6 12 0,0-1-10 12,0 7 10-12,0-11 0 0,3 3 10 0,0 3-10 12,-3-3 19-8,-3 2-3-4,3 1 0 0,0 3 0 0,-9 2-16 0,6 0-14 9,-6 0 2-8,6 0 1-1,-6 0 11 0,9 2-10 12,-3 1 10-11,-3 5-10-1,2-3 10 0,-2 8-8 11,0 3 8-10,-3 3-8-1,0-1 62 0,0 3 13 1,0 3 2-1,0 3 1 19,-3 2-95-19,3 0-19 9,3 0-4-9,-3 8-1 0,0 3 34 0,3-6 15 0,3 3-12 0,-6 3 12 6,-3-6 0-6,3 3 0 0,6-2 0 0,-3-6 12 13,0 0-12-13,0-3 0 0,-3-2 0 0,3 3-11 11,0-12 11-11,-3 1 0 0,-3-2 0 0,0-1 0 12,3 0 8-12,-3-5 4 0,3-8 1 0,0 5 0 12,0-5-5-8,0 0-8-4,0 0 11 0,0 0-11 0,-6 3 25 0,0 0-1 1,0-1-1-1,0-2 0 7,-2 0-7-7,-7-2 0 14,3-4-1-14,-3 1 0 0,3 5-15 0,0-8 11 11,-3 3-11-11,0-3 10 0,0 3 3 0,1-3 1 12,2 2 0-7,0-4 0-5,-3-1 4 0,0 1 1 0,0 2 0 0,0-3 0 8,3 3 13-7,0-5 4-1,0 0 0 0,4 5 0 11,-7-3-9-11,6 3-2 0,3-2 0 0,0-1 0 3,0 6-13-3,0-3-2 6,6 2-1-6,-3 6 0 15,3-10-9-14,0 7 0-1,0-7 0 0,3 7 0 11,3-8-9-8,3 6 9-2,0 2-12-1,3-7 12 0,2-1-11 0,4 6 11 9,0-6-10-8,0 4 10-1,3-1-8 0,-3 2 8 12,3-2 0-12,-1-2-9 0,1 2 9 0,0 0 0 11,0 3 0-11,-3 5 8 0,-6-8-8 0,3 5 0 12,5 0 0-8,-5-2 8-4,0 5 1 0,-3 0 1 0,-3-3 0 0,0 1 0 10,0-1-10-10,0 3 0 0,-9 0 0 0,0 0 0 12,6 0 28-12,-6 0 4 0,0 0 1 0,0 0 0 3,0 0-23-3,0 0-10 4,0 0 8-4,0 0-8 24,0 0-88-24,-3 8-24 0</inkml:trace>
    </iact:actionData>
  </iact:action>
  <iact:action type="add" startTime="54898">
    <iact:property name="dataType"/>
    <iact:actionData xml:id="d11">
      <inkml:trace xmlns:inkml="http://www.w3.org/2003/InkML" xml:id="stk11" contextRef="#ctx0" brushRef="#br0">15016 3469 871 0,'0'0'38'3,"0"0"9"-2,0 0-38 0,0 0-9-1,0 0 0 1,0 0 0 7,0 0 13-7,0 0 1 4,0 0 0-4,0 0 0 8,0 0-14-8,0 0 0 4,0 0 8-4,0 0-8 6,0 0 0-6,0 0 0 5,0 0 8-5,0 0-8 6,0 0 16-6,0 0 0 6,0 0 0-6,0 0 0 6,0 0 20-6,0 0 5 5,0 0 1-5,0 0 0 5,0 0-2-5,0 0 0 6,0 0 0-6,0 0 0 5,0 0-18-5,0 0-4 5,0 0-1-5,0 0 0 7,0 0-1-7,0 0 0 4,0 0 0-4,0 0 0 7,0 0-16-8,0 0 0 6,-9 2 0-5,3 4 0 7,6-6 0-7,0 0 8 5,-9 0-8-5,0 0 0 5,3 0 13-5,-3 0-4 5,0 0-1-5,-3 0 0 6,0 0 18-6,3 0 3 5,9 0 1-5,0 0 0 6,-9 0-18-6,0-6-3 5,-2 4-1-3,-1-1 0 4,0 0 4-6,3 3 0 10,-3-5 0-8,3 2 0-2,-3-2 3 0,3 5 1 14,-3-8 0-14,0 6 0 0,0-1 12 0,1-2 2 10,-1-1 1-10,0 4 0 1,0-4-31 0,0-2 8-1,0 3-8 1,0 0 0 6,0-3 12-3,0 3 0-4,3-3 0 0,-3 2 0 11,4-1-12-10,-4 1 9-1,3-2-9 0,0 0 8 12,-6 3-8-11,3 0 0-1,3-3 0 0,-3 3 0 9,3-3 0-9,0 2 0 0,0-4-9 0,0 2 9 12,3 0 0-12,-2 3-10 0,-1-3 10 0,0 2-8 13,3-2 8-8,-3 0 0-5,0-2 0 0,0 2 0 0,6 3 10 0,0-3-2 7,-3-3-8-5,3 3 12-2,-3 0-1 0,3 3-1 12,0-3 0-12,0 3 0 0,0-6-10 0,0 1 0 11,0 4 0-10,3-7 0-1,0 8 0 0,-3-3-16 11,3 3 4-10,-3-6 1-1,3 0-8 1,0 6-1-1,0-8-1 0,0 2 0 10,0 1 5-8,3 4 0-2,-3-4 1 0,3 2 0 12,0 0 15-11,0 3 0-1,-3-6 0 0,3 3-9 9,-3 3 9-9,3-3 0 0,-3 0 0 0,0 0 0 12,3 3 12-11,-3-1 5-1,3-2 1 0,-3 3 0 12,3-3-18-8,-3-2 0-4,0 2 0 0,0 0 0 0,0 2 8 0,0-1-8 9,3 1 0-8,-3-2 0-1,3 3 0 0,-3-6-9 13,0 4-1-13,0-1 0 0,0 2 10 0,0-2 0 10,-3 3 0-9,3-3 0-1,0-2 17 0,0 2-1 11,0 0 0-11,0 2 0 0,0-2-4 0,0 3-2 1,-3-8 0-1,3 8 0 10,-3-3 0-7,3-3 0-3,0 3 0 0,-3 0 0 12,3 3-10-11,0-8 10-1,0 5-10 0,0-3 10 9,-3 3-10-9,3-5 0 0,-3 2 0 0,3 3 8 13,-3 1 0-13,3-7-8 0,-3 9 12 0,3-8-4 12,-3 5 12-7,0 3 1-5,0-9 1 0,3 4 0 0,0 2-22 0,0 0-18 9,-3-5 3-9,0 2 1 0,3 3 22 0,0-5 4 13,0 0 0-13,0 2 1 0,0-2-13 0,0 5-15 10,0-5 3-7,0-1 1-3,3 1 11 1,0 3 0-1,-3-1 0 0,3-2-8 6,0 2 8 0,-3-2 0-6,3 0 0 0,0 0 0 9,-3-1 8-9,0 6 4 0,0-5 1 0,3 3 0 14,0 2-13-14,0-6-8 0,-3 1 8 0,3 3-13 11,3 2 13-11,-3 0 0 0,-3-5 0 0,3 7 0 10,-3-4 48-9,6 2 13-1,-3 0 3 0,3-3 0 15,-3 3-103-7,0 0-20-7,0-2-4-1,3 2-1 0,0 0 48 0,-3 3 16 0,3-3-9 0,0 2 9 2,0-4 0-2,-3 2 14 12,2 3-2-11,-2 2 0-1,3-8-12 0,0 3 0 11,0 0 0-11,-3 3 0 0,-3 5 0 0,6-8 0 11,0 3 0-10,0-3 0-1,0 8 0 0,0-5 0 13,0-3 0-11,0 2 0-2,0 1-10 0,0 0-5 0,-6 5-1 0,9-3 0 11,0-2 16-10,-3 0-9-1,0 2 9 0,0 3-8 9,3-5 8-9,-4 5 0 0,-5 0 0 0,6-6 0 12,3 4 0-12,0-4 0 0,-3 6 0 0,3-5-8 2,-3 3 8-2,3 2 0 9,-3-6 0-9,3 6 0 16,0 0 0-15,0-5 0-1,0 2 0-1,0 3-8 1,3-5 8 0,-4 5 0 12,1 0 0-12,3 0 0 0,0 0 0 0,0-5 0 10,-3 5 0-10,0-3 0 0,3 3 0 0,0 0 0 12,-3 0 0-12,3 0-8 0,-6 3 8 0,3-3 0 13,-4 5 0-11,4-5 0-2,-3 0 0-1,3 0 0 1,3 5 0 0,-3-5-8 12,0 3 8-12,0 2 0 0,0-5 0 0,0 0 0 13,3 6 0-13,-3-6 0 0,0 7 0 0,3-7 0 9,-1 6 0-8,1-6 0-1,-3 2 0 0,0 4-8 12,3-1 8-11,0-2 0-1,-3 2 0 0,3 0 0 1,0-2 0-1,-3 2-8 11,3 0 8-10,-3 1 0-1,-1-6 0 0,1 8 0 13,3-3 0-12,-3-2 0 0,0 2 0-1,3 0 0 0,0 3 0-1,-3-3-8 9,3 3 8-8,0-2 0 13,-3 2 0-12,3-3 0-1,2-2 0 0,-5 2 0 1,3 3 0-1,-3 2 0 9,0-4 0-6,0 2 0-3,-3-3 0 0,3 3 0 12,0 0 0-11,0 2 0-1,-3-2 0 0,3-2 0 10,0 7 0-10,0-8 0 0,-1 6 0 0,-2-1 0 12,0 3 0-12,0 1 0 0,0-6 0 0,0 2-8 12,3 3 8-12,-3-5 0 1,3 6 0-1,-3-4 0 2,0 3 0-2,0 1 0 10,-3-1 0-9,3 0 0-1,0-5 0 0,-3 5 0 14,0 0 0-10,3 1 0-4,0-1 0 0,-3 5 0 0,3-4 0 0,-3-1 8 6,-3 0-8-2,3 0 0-4,-1 1 0 0,1 4 0 5,-3-5 0 0,0 6 0-5,0-3 0 0,0 0 8 9,0 0-8-6,0 2 9-3,0 1-9 0,-3-4 10 11,3 4-10-10,-2 2 12-1,-1 3-12 0,0-6 12 11,0 4-12-11,0-1 0 0,-3 3 0 0,0-6 0 11,3 3 0-10,-3 3 0-1,0-3 0 0,0 6 8 12,3-6 8-12,-3 3 2 0,0-6 0 0,0 3 0 0,3-2-27 0,-3 2-6 11,3-2-1-8,-3 2 0-3,0-3 26 0,0 3 5 12,3-2 1-11,-3-1 0-1,3-2-16 0,0 0 0 3,-3 5 0-3,3-2 0 4,-3-6-8-3,4 6-5 12,-4-6-1-12,3 3 0-1,0 2 14 0,0-4 0 2,-3-1 9 6,0 0-9-3,0 0 16-5,3-2-2 0,-3 2-1 0,-3-2 0 10,3-1 3-9,-3-5 0-1,0 3 0 0,0 0 0 11,0-2 16-11,0 2 4 0,0-3 1 0,-3 0 0 11,4 0 9-11,-4-2 2 0,-3 2 0 0,3-2 0 12,-3 0-15-12,0-1-2 0,-3 4-1 0,0-6 0 2,3 0-18-2,-2 2-4 10,-4 1-8-7,0-3 12-3,0 0-12 0,-3 0-8 9,-2 3 8-9,-1 2-754 15,-3 0-143-15</inkml:trace>
    </iact:actionData>
  </iact:action>
  <iact:action type="add" startTime="86666">
    <iact:property name="dataType"/>
    <iact:actionData xml:id="d12">
      <inkml:trace xmlns:inkml="http://www.w3.org/2003/InkML" xml:id="stk12" contextRef="#ctx0" brushRef="#br0">14158 3204 1026 0,'0'0'45'3,"0"0"10"-3,0 0-44 1,3-3-11 1,-6-2 0-1,3 5 0 6,0 0 45-6,0 0 7 4,0 0 2-4,0 0 0 6,0-5-33-6,0 5-6 6,-3-5-2-6,3 5 0 6,-3-3-13-6,0 3 0 4,0-8 0-4,3 8 0 7,0 0 0-7,-2-5 0 6,-4-1 0-6,3 1 0 7,3 5 0-7,-3-3 0 3,-3 3 0-3,3-7 0 8,3 7 12-8,-6-3 7 3,3 0 1-3,3 3 0 7,0 0-12-7,-6-5-8 4,0 5 9-4,6 0-9 8,-3-8 24-8,3 8-2 3,-6 0 0-3,6 0 0 7,-6-5-5-7,6 5-1 5,-3 0 0-5,3 0 0 6,0 0 5-6,0 0 1 5,0 0 0-5,0 0 0 6,0 0-22-6,0 0-16 5,0 0 2-6,0 0 1 9,0 0 5-8,0 0 8 4,0 0-13-4,0 0 5 5,0 0 8-5,0 0 0 6,0 0 0-6,0 0 0 6,0 0-11-6,0 0 11 5,0 0-13-5,0 0 5 8,3 5 0-8,0 3 0 2,3-3 0-2,0-2 0 8,-3 2 8-8,6 0-13 3,0 1 5-3,0 2 8 7,3-6 0-7,-4 1 0 4,4 5 0-4,0-5 0 8,0-1-9-8,0 6 9 3,3-8 0-3,-3 5 0 9,3-2 0-10,0 2 0 6,-3 3 0-4,2-2 0 13,1-1-8-14,0-2 8 0,0 2 0 0,0 0 0 10,0 0 0-10,0 3 0 0,0-2 0 0,-1 2 0 12,-5-6 0-12,6 4 0 0,0-1 0 0,3 0 0 13,-6 3 0-9,6-5 0-4,0 2 0 0,0 0 0 0,-1 1 0 0,-2 2 0 10,0-3 0-10,3 3 0 0,-3-3 0 0,0-2 0 11,0 2 0-10,0 0 0-1,-1-2 0 0,1 8 0 10,0-9 0-10,-3 3 0 0,3 1 8 0,0-4-8 13,0 1 0-9,-3 0 0-4,0 2 9 0,-1-5-9 0,4 5 8 0,0-2-8 8,0 2 8-8,0-5-8 0,-3 0 8 0,3 0-8 14,-3 5 0-14,0-5 0 0,-1 8 0 0,7-8 0 10,-3 0 10-10,0 0 3 0,3 0 1 0,-3 0 0 12,0 6-14-12,0-6 0 0,-1 0 8 0,1 0-8 14,0 0 0-11,0 0 9-3,0 2-9 0,0-2 8 0,-3 0-8 0,0 0 0 9,3 0 0-8,-3 0 8-1,-1 0 0 0,4-2 0 12,-3 2 0-12,3 0 0 1,-3 0 2-1,0 0 0 1,3 0 0-1,-3 0 0 7,3 0 3-7,-4 0 1 5,1 0 0-5,3 0 0 7,-3-6 0-3,0 6 0-4,0 0 0 0,0 0 0 12,3 0-3-12,-3 0-1 0,-3 0 0 0,3 0 0 12,-4 0 9-12,4 0 1 0,-3 0 1 0,3 0 0 10,-6 0-21-10,0 0-8 0,3 0 0 0,0 0 0 12,-3 0 18-12,-6 0 4 0,6 0 1 0,-6 0 0 13,9 0 3-8,-9 0 1-5,0 0 0 0,3 0 0 0,-3 0 2 0,9 0 1 7,-9 0 0-6,0 0 0-1,0 0 1 0,0 0 0 13,0 0 0-13,0 0 0 0,0 0-2 0,0 0 0 1,0 0 0-1,0 0 0 6,0 0-3-6,0 0-1 6,0 0 0-6,0 0 0 5,0 0 0-5,0 0 0 5,0 0 0-5,0 0 0 7,0 0-2-7,0 0-1 5,0 0 0-5,0 0 0 6,0 0-2-6,0 0-1 5,0 0 0-5,0 0 0 5,0 0-3-5,0 0-8 5,0 0 12-5,0 0-4 6,0 0-8-6,0 0 0 5,0 0 9-5,0 0-9 6,0 0 0-6,0 0 0 5,0 0 0-5,0 0 0 6,0 0 0-6,0 0-15 6,0 0 3-6,0 0 0 20,0 0-162-12,0 0-32-8,-15 19-6 0,-6-6-2 0</inkml:trace>
    </iact:actionData>
  </iact:action>
  <iact:action type="add" startTime="88093">
    <iact:property name="dataType"/>
    <iact:actionData xml:id="d13">
      <inkml:trace xmlns:inkml="http://www.w3.org/2003/InkML" xml:id="stk13" contextRef="#ctx0" brushRef="#br0">13760 3178 460 0,'0'0'20'0,"0"0"5"2,0 0-25-1,0 0 0 2,0 0 0-2,0 0 0 5,0 0 141-5,0 0 23 5,8-3 5-5,1 0 1 6,-9 3-141-6,9-2-29 6,3 2 0-6,0 0-473 8</inkml:trace>
    </iact:actionData>
  </iact:action>
  <iact:action type="add" startTime="88529">
    <iact:property name="dataType"/>
    <iact:actionData xml:id="d14">
      <inkml:trace xmlns:inkml="http://www.w3.org/2003/InkML" xml:id="stk14" contextRef="#ctx0" brushRef="#br0">13825 3418 806 0,'-6'-8'36'1,"6"8"7"0,0 0-35 0,0 0-8 7,0 0 0-5,0 0 0-2,0 0 143 0,0 0 26 2,0-5 6-2,0 5 1 7,0 0-138-7,0 0-27 4,0 0-11-4,0 0 8 7,0 0-8-7,0 0 0 4,0 0 0-4,0 0-11 8,0 0 11-8,0 0-12 4,6 0 12-4,3-8-12 7,-9 8 12-7,9 0 0 6,0 0 0-6,0-2-8 4,3-1 8-4,0 3 0 6,-1-8 0-6,4 3 0 5,-3 5 0-5,6-8 0 7,-3 3 0-6,3-1 0 12,0 4 0-13,-3-4 0 0,2 1 0 0,1 0 0 13,-3 2 0-9,3 3 0-4,3-5 0 0,0-3 0 0,0 8 0 0,-1-5-8 9,1 5 8-8,3-8 0-1,-3 8 0 0,3-6 0 13,-1-2 0-13,4 6 0 0,0-1 0 0,-3-5 0 11,3 8 0-6,-1-5 0-5,4 5 0 0,-3-8 0 0,0 3 8 0,0 5-8 4,2-8 9-1,-2 2-9-3,0 6 12 0,0-8-12 11,0 6 10-10,-4-1-10-1,4 3 8 0,-3 0-8 13,3 0 12-12,-3-5-4-1,-1 5 0 0,1 0 0 10,-3 0 2-10,0 0 0 0,3 0 0 0,-1 0 0 11,1 0-2-10,0 0 0-1,3 0 0 0,-3 0 0 13,-3 0 7-9,2 0 1-4,-2 0 0 0,0 0 0 0,-3 0-5 0,3 0-1 8,-3 0 0-7,2 0 0-1,-2 0 5 0,0 0 1 12,0 0 0-12,-3 0 0 0,0 0 2 0,3 0 1 12,-4 0 0-12,1 0 0 0,-3 0-7 0,0 5 0 2,0-5-1-2,-3 0 0 7,-9 0-11-5,0 0 0-1,0 0 0-1,3 5-530 13,3 3-113-9</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393AB4-8169-4EDF-984C-961C8075434B}" type="datetimeFigureOut">
              <a:rPr lang="zh-CN" altLang="en-US" smtClean="0"/>
              <a:pPr/>
              <a:t>2019/10/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DD0DDF-1C29-4864-97BF-E56170AC0F4A}" type="slidenum">
              <a:rPr lang="zh-CN" altLang="en-US" smtClean="0"/>
              <a:pPr/>
              <a:t>‹#›</a:t>
            </a:fld>
            <a:endParaRPr lang="zh-CN" altLang="en-US"/>
          </a:p>
        </p:txBody>
      </p:sp>
    </p:spTree>
    <p:extLst>
      <p:ext uri="{BB962C8B-B14F-4D97-AF65-F5344CB8AC3E}">
        <p14:creationId xmlns:p14="http://schemas.microsoft.com/office/powerpoint/2010/main" val="1836926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2</a:t>
            </a:fld>
            <a:endParaRPr lang="zh-CN" altLang="en-US"/>
          </a:p>
        </p:txBody>
      </p:sp>
    </p:spTree>
    <p:extLst>
      <p:ext uri="{BB962C8B-B14F-4D97-AF65-F5344CB8AC3E}">
        <p14:creationId xmlns:p14="http://schemas.microsoft.com/office/powerpoint/2010/main" val="2599482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a:t>
            </a:r>
            <a:r>
              <a:rPr lang="en-US" altLang="zh-CN" baseline="0" dirty="0"/>
              <a:t> angular frequency is introduced to make the connection between oscillation &amp; circular motion.</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3</a:t>
            </a:fld>
            <a:endParaRPr lang="zh-CN" altLang="en-US"/>
          </a:p>
        </p:txBody>
      </p:sp>
    </p:spTree>
    <p:extLst>
      <p:ext uri="{BB962C8B-B14F-4D97-AF65-F5344CB8AC3E}">
        <p14:creationId xmlns:p14="http://schemas.microsoft.com/office/powerpoint/2010/main" val="3731751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4</a:t>
            </a:fld>
            <a:endParaRPr lang="zh-CN" altLang="en-US"/>
          </a:p>
        </p:txBody>
      </p:sp>
    </p:spTree>
    <p:extLst>
      <p:ext uri="{BB962C8B-B14F-4D97-AF65-F5344CB8AC3E}">
        <p14:creationId xmlns:p14="http://schemas.microsoft.com/office/powerpoint/2010/main" val="38316562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6</a:t>
            </a:fld>
            <a:endParaRPr lang="zh-CN" altLang="en-US"/>
          </a:p>
        </p:txBody>
      </p:sp>
    </p:spTree>
    <p:extLst>
      <p:ext uri="{BB962C8B-B14F-4D97-AF65-F5344CB8AC3E}">
        <p14:creationId xmlns:p14="http://schemas.microsoft.com/office/powerpoint/2010/main" val="5628208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7</a:t>
            </a:fld>
            <a:endParaRPr lang="zh-CN" altLang="en-US"/>
          </a:p>
        </p:txBody>
      </p:sp>
    </p:spTree>
    <p:extLst>
      <p:ext uri="{BB962C8B-B14F-4D97-AF65-F5344CB8AC3E}">
        <p14:creationId xmlns:p14="http://schemas.microsoft.com/office/powerpoint/2010/main" val="2563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a:t>
            </a:r>
            <a:r>
              <a:rPr lang="en-US" altLang="zh-CN" baseline="0" dirty="0"/>
              <a:t> angular frequency is introduced to make the connection between oscillation &amp; circular motion.</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8</a:t>
            </a:fld>
            <a:endParaRPr lang="zh-CN" altLang="en-US"/>
          </a:p>
        </p:txBody>
      </p:sp>
    </p:spTree>
    <p:extLst>
      <p:ext uri="{BB962C8B-B14F-4D97-AF65-F5344CB8AC3E}">
        <p14:creationId xmlns:p14="http://schemas.microsoft.com/office/powerpoint/2010/main" val="1834652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9</a:t>
            </a:fld>
            <a:endParaRPr lang="zh-CN" altLang="en-US"/>
          </a:p>
        </p:txBody>
      </p:sp>
    </p:spTree>
    <p:extLst>
      <p:ext uri="{BB962C8B-B14F-4D97-AF65-F5344CB8AC3E}">
        <p14:creationId xmlns:p14="http://schemas.microsoft.com/office/powerpoint/2010/main" val="2383308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amping</a:t>
            </a:r>
            <a:r>
              <a:rPr lang="en-US" altLang="zh-CN" baseline="0" dirty="0"/>
              <a:t> force: f=-</a:t>
            </a:r>
            <a:r>
              <a:rPr lang="en-US" altLang="zh-CN" baseline="0" dirty="0" err="1"/>
              <a:t>bv</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4</a:t>
            </a:fld>
            <a:endParaRPr lang="zh-CN" altLang="en-US"/>
          </a:p>
        </p:txBody>
      </p:sp>
    </p:spTree>
    <p:extLst>
      <p:ext uri="{BB962C8B-B14F-4D97-AF65-F5344CB8AC3E}">
        <p14:creationId xmlns:p14="http://schemas.microsoft.com/office/powerpoint/2010/main" val="3349119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10/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3BBCFD7B-F1E3-4F92-9E8B-16F45AAD6D87}" type="datetimeFigureOut">
              <a:rPr lang="zh-CN" altLang="en-US" smtClean="0"/>
              <a:pPr/>
              <a:t>2019/10/25</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595B10CA-7A09-4E12-BEAF-B06FC8FAD24D}" type="slidenum">
              <a:rPr lang="zh-CN" altLang="en-US" smtClean="0"/>
              <a:pPr/>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4.png"/><Relationship Id="rId2" Type="http://schemas.microsoft.com/office/2007/relationships/media" Target="../media/media10.m4a"/><Relationship Id="rId1" Type="http://schemas.openxmlformats.org/officeDocument/2006/relationships/tags" Target="../tags/tag9.xml"/><Relationship Id="rId6" Type="http://schemas.openxmlformats.org/officeDocument/2006/relationships/image" Target="../media/image54.png"/><Relationship Id="rId5" Type="http://schemas.microsoft.com/office/2011/relationships/inkAction" Target="../ink/inkAction7.xml"/><Relationship Id="rId4"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33.bin"/><Relationship Id="rId18" Type="http://schemas.openxmlformats.org/officeDocument/2006/relationships/image" Target="../media/image60.wmf"/><Relationship Id="rId26" Type="http://schemas.openxmlformats.org/officeDocument/2006/relationships/image" Target="../media/image65.gif"/><Relationship Id="rId3" Type="http://schemas.microsoft.com/office/2007/relationships/media" Target="../media/media11.m4a"/><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57.wmf"/><Relationship Id="rId17" Type="http://schemas.openxmlformats.org/officeDocument/2006/relationships/oleObject" Target="../embeddings/oleObject35.bin"/><Relationship Id="rId25" Type="http://schemas.openxmlformats.org/officeDocument/2006/relationships/image" Target="../media/image63.wmf"/><Relationship Id="rId2" Type="http://schemas.openxmlformats.org/officeDocument/2006/relationships/tags" Target="../tags/tag10.xml"/><Relationship Id="rId16" Type="http://schemas.openxmlformats.org/officeDocument/2006/relationships/image" Target="../media/image59.wmf"/><Relationship Id="rId20" Type="http://schemas.openxmlformats.org/officeDocument/2006/relationships/image" Target="../media/image61.wmf"/><Relationship Id="rId29" Type="http://schemas.microsoft.com/office/2011/relationships/inkAction" Target="../ink/inkAction8.xml"/><Relationship Id="rId1" Type="http://schemas.openxmlformats.org/officeDocument/2006/relationships/vmlDrawing" Target="../drawings/vmlDrawing7.vml"/><Relationship Id="rId6" Type="http://schemas.openxmlformats.org/officeDocument/2006/relationships/notesSlide" Target="../notesSlides/notesSlide8.xml"/><Relationship Id="rId11" Type="http://schemas.openxmlformats.org/officeDocument/2006/relationships/oleObject" Target="../embeddings/oleObject32.bin"/><Relationship Id="rId24" Type="http://schemas.openxmlformats.org/officeDocument/2006/relationships/oleObject" Target="../embeddings/oleObject38.bin"/><Relationship Id="rId5" Type="http://schemas.openxmlformats.org/officeDocument/2006/relationships/slideLayout" Target="../slideLayouts/slideLayout7.xml"/><Relationship Id="rId15" Type="http://schemas.openxmlformats.org/officeDocument/2006/relationships/oleObject" Target="../embeddings/oleObject34.bin"/><Relationship Id="rId23" Type="http://schemas.openxmlformats.org/officeDocument/2006/relationships/image" Target="../media/image64.jpeg"/><Relationship Id="rId28" Type="http://schemas.microsoft.com/office/2007/relationships/hdphoto" Target="../media/hdphoto8.wdp"/><Relationship Id="rId10" Type="http://schemas.openxmlformats.org/officeDocument/2006/relationships/image" Target="../media/image56.wmf"/><Relationship Id="rId19" Type="http://schemas.openxmlformats.org/officeDocument/2006/relationships/oleObject" Target="../embeddings/oleObject36.bin"/><Relationship Id="rId31" Type="http://schemas.openxmlformats.org/officeDocument/2006/relationships/image" Target="../media/image4.png"/><Relationship Id="rId4" Type="http://schemas.openxmlformats.org/officeDocument/2006/relationships/audio" Target="../media/media11.m4a"/><Relationship Id="rId9" Type="http://schemas.openxmlformats.org/officeDocument/2006/relationships/oleObject" Target="../embeddings/oleObject31.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image" Target="../media/image66.png"/><Relationship Id="rId30" Type="http://schemas.openxmlformats.org/officeDocument/2006/relationships/image" Target="../media/image6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m4a"/><Relationship Id="rId1" Type="http://schemas.microsoft.com/office/2007/relationships/media" Target="../media/media12.m4a"/><Relationship Id="rId5" Type="http://schemas.openxmlformats.org/officeDocument/2006/relationships/image" Target="../media/image4.png"/><Relationship Id="rId4" Type="http://schemas.openxmlformats.org/officeDocument/2006/relationships/image" Target="../media/image68.emf"/></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7" Type="http://schemas.openxmlformats.org/officeDocument/2006/relationships/image" Target="../media/image4.png"/><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69.png"/><Relationship Id="rId5" Type="http://schemas.microsoft.com/office/2011/relationships/inkAction" Target="../ink/inkAction9.xml"/><Relationship Id="rId4"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audio" Target="../media/media14.m4a"/><Relationship Id="rId7" Type="http://schemas.microsoft.com/office/2007/relationships/hdphoto" Target="../media/hdphoto9.wdp"/><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70.png"/><Relationship Id="rId11" Type="http://schemas.openxmlformats.org/officeDocument/2006/relationships/image" Target="../media/image4.png"/><Relationship Id="rId5" Type="http://schemas.openxmlformats.org/officeDocument/2006/relationships/notesSlide" Target="../notesSlides/notesSlide9.xml"/><Relationship Id="rId10" Type="http://schemas.microsoft.com/office/2007/relationships/hdphoto" Target="../media/hdphoto10.wdp"/><Relationship Id="rId4" Type="http://schemas.openxmlformats.org/officeDocument/2006/relationships/slideLayout" Target="../slideLayouts/slideLayout7.xml"/><Relationship Id="rId9" Type="http://schemas.openxmlformats.org/officeDocument/2006/relationships/image" Target="../media/image71.png"/></Relationships>
</file>

<file path=ppt/slides/_rels/slide15.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audio" Target="../media/media15.m4a"/><Relationship Id="rId7" Type="http://schemas.openxmlformats.org/officeDocument/2006/relationships/image" Target="../media/image73.jpeg"/><Relationship Id="rId12" Type="http://schemas.openxmlformats.org/officeDocument/2006/relationships/image" Target="../media/image4.png"/><Relationship Id="rId2" Type="http://schemas.microsoft.com/office/2007/relationships/media" Target="../media/media15.m4a"/><Relationship Id="rId1" Type="http://schemas.openxmlformats.org/officeDocument/2006/relationships/tags" Target="../tags/tag13.xml"/><Relationship Id="rId6" Type="http://schemas.microsoft.com/office/2007/relationships/hdphoto" Target="../media/hdphoto11.wdp"/><Relationship Id="rId11" Type="http://schemas.openxmlformats.org/officeDocument/2006/relationships/image" Target="../media/image75.png"/><Relationship Id="rId5" Type="http://schemas.openxmlformats.org/officeDocument/2006/relationships/image" Target="../media/image72.png"/><Relationship Id="rId10" Type="http://schemas.microsoft.com/office/2011/relationships/inkAction" Target="../ink/inkAction10.xml"/><Relationship Id="rId4" Type="http://schemas.openxmlformats.org/officeDocument/2006/relationships/slideLayout" Target="../slideLayouts/slideLayout7.xml"/><Relationship Id="rId9" Type="http://schemas.openxmlformats.org/officeDocument/2006/relationships/image" Target="../media/image74.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4.png"/><Relationship Id="rId5" Type="http://schemas.microsoft.com/office/2007/relationships/hdphoto" Target="../media/hdphoto13.wdp"/><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4.png"/><Relationship Id="rId3" Type="http://schemas.microsoft.com/office/2007/relationships/media" Target="../media/media2.m4a"/><Relationship Id="rId7" Type="http://schemas.openxmlformats.org/officeDocument/2006/relationships/oleObject" Target="../embeddings/oleObject1.bin"/><Relationship Id="rId12" Type="http://schemas.openxmlformats.org/officeDocument/2006/relationships/image" Target="../media/image7.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notesSlide" Target="../notesSlides/notesSlide1.xml"/><Relationship Id="rId11" Type="http://schemas.microsoft.com/office/2011/relationships/inkAction" Target="../ink/inkAction1.xml"/><Relationship Id="rId5" Type="http://schemas.openxmlformats.org/officeDocument/2006/relationships/slideLayout" Target="../slideLayouts/slideLayout7.xml"/><Relationship Id="rId10" Type="http://schemas.microsoft.com/office/2007/relationships/hdphoto" Target="../media/hdphoto1.wdp"/><Relationship Id="rId4" Type="http://schemas.openxmlformats.org/officeDocument/2006/relationships/audio" Target="../media/media2.m4a"/><Relationship Id="rId9"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13" Type="http://schemas.microsoft.com/office/2011/relationships/inkAction" Target="../ink/inkAction2.xml"/><Relationship Id="rId3" Type="http://schemas.microsoft.com/office/2007/relationships/media" Target="../media/media3.m4a"/><Relationship Id="rId7" Type="http://schemas.openxmlformats.org/officeDocument/2006/relationships/image" Target="../media/image10.png"/><Relationship Id="rId12"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notesSlide" Target="../notesSlides/notesSlide2.xml"/><Relationship Id="rId11" Type="http://schemas.openxmlformats.org/officeDocument/2006/relationships/oleObject" Target="../embeddings/oleObject3.bin"/><Relationship Id="rId5" Type="http://schemas.openxmlformats.org/officeDocument/2006/relationships/slideLayout" Target="../slideLayouts/slideLayout7.xml"/><Relationship Id="rId15" Type="http://schemas.openxmlformats.org/officeDocument/2006/relationships/image" Target="../media/image4.png"/><Relationship Id="rId10" Type="http://schemas.openxmlformats.org/officeDocument/2006/relationships/image" Target="../media/image8.wmf"/><Relationship Id="rId4" Type="http://schemas.openxmlformats.org/officeDocument/2006/relationships/audio" Target="../media/media3.m4a"/><Relationship Id="rId9" Type="http://schemas.openxmlformats.org/officeDocument/2006/relationships/oleObject" Target="../embeddings/oleObject2.bin"/><Relationship Id="rId14" Type="http://schemas.openxmlformats.org/officeDocument/2006/relationships/image" Target="../media/image11.png"/></Relationships>
</file>

<file path=ppt/slides/_rels/slide4.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14.png"/><Relationship Id="rId3" Type="http://schemas.microsoft.com/office/2007/relationships/media" Target="../media/media4.m4a"/><Relationship Id="rId7" Type="http://schemas.openxmlformats.org/officeDocument/2006/relationships/image" Target="../media/image13.png"/><Relationship Id="rId12" Type="http://schemas.microsoft.com/office/2011/relationships/inkAction" Target="../ink/inkAction3.xml"/><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notesSlide" Target="../notesSlides/notesSlide3.xml"/><Relationship Id="rId11" Type="http://schemas.openxmlformats.org/officeDocument/2006/relationships/image" Target="../media/image12.wmf"/><Relationship Id="rId5" Type="http://schemas.openxmlformats.org/officeDocument/2006/relationships/slideLayout" Target="../slideLayouts/slideLayout7.xml"/><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hyperlink" Target="&#31616;&#35856;&#25391;&#21160;&#22270;&#20687;_&#26631;&#28165;.flv" TargetMode="External"/><Relationship Id="rId1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5.m4a"/><Relationship Id="rId7" Type="http://schemas.openxmlformats.org/officeDocument/2006/relationships/image" Target="../media/image16.png"/><Relationship Id="rId2" Type="http://schemas.microsoft.com/office/2007/relationships/media" Target="../media/media5.m4a"/><Relationship Id="rId1" Type="http://schemas.openxmlformats.org/officeDocument/2006/relationships/tags" Target="../tags/tag4.xml"/><Relationship Id="rId6" Type="http://schemas.microsoft.com/office/2011/relationships/inkAction" Target="../ink/inkAction4.xml"/><Relationship Id="rId5" Type="http://schemas.openxmlformats.org/officeDocument/2006/relationships/image" Target="../media/image15.png"/><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6.png"/><Relationship Id="rId18" Type="http://schemas.openxmlformats.org/officeDocument/2006/relationships/image" Target="../media/image20.wmf"/><Relationship Id="rId26" Type="http://schemas.openxmlformats.org/officeDocument/2006/relationships/image" Target="../media/image24.wmf"/><Relationship Id="rId3" Type="http://schemas.microsoft.com/office/2007/relationships/media" Target="../media/media6.m4a"/><Relationship Id="rId21" Type="http://schemas.openxmlformats.org/officeDocument/2006/relationships/oleObject" Target="../embeddings/oleObject10.bin"/><Relationship Id="rId7" Type="http://schemas.openxmlformats.org/officeDocument/2006/relationships/image" Target="../media/image6.png"/><Relationship Id="rId12" Type="http://schemas.openxmlformats.org/officeDocument/2006/relationships/image" Target="../media/image18.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tags" Target="../tags/tag5.xml"/><Relationship Id="rId16" Type="http://schemas.openxmlformats.org/officeDocument/2006/relationships/image" Target="../media/image19.wmf"/><Relationship Id="rId20" Type="http://schemas.openxmlformats.org/officeDocument/2006/relationships/image" Target="../media/image21.wmf"/><Relationship Id="rId29" Type="http://schemas.microsoft.com/office/2011/relationships/inkAction" Target="../ink/inkAction5.xml"/><Relationship Id="rId1" Type="http://schemas.openxmlformats.org/officeDocument/2006/relationships/vmlDrawing" Target="../drawings/vmlDrawing4.vml"/><Relationship Id="rId6" Type="http://schemas.openxmlformats.org/officeDocument/2006/relationships/notesSlide" Target="../notesSlides/notesSlide4.xml"/><Relationship Id="rId11" Type="http://schemas.openxmlformats.org/officeDocument/2006/relationships/oleObject" Target="../embeddings/oleObject6.bin"/><Relationship Id="rId24" Type="http://schemas.openxmlformats.org/officeDocument/2006/relationships/image" Target="../media/image23.wmf"/><Relationship Id="rId5" Type="http://schemas.openxmlformats.org/officeDocument/2006/relationships/slideLayout" Target="../slideLayouts/slideLayout7.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5.wmf"/><Relationship Id="rId10" Type="http://schemas.openxmlformats.org/officeDocument/2006/relationships/image" Target="../media/image17.wmf"/><Relationship Id="rId19" Type="http://schemas.openxmlformats.org/officeDocument/2006/relationships/oleObject" Target="../embeddings/oleObject9.bin"/><Relationship Id="rId31" Type="http://schemas.openxmlformats.org/officeDocument/2006/relationships/image" Target="../media/image4.png"/><Relationship Id="rId4" Type="http://schemas.openxmlformats.org/officeDocument/2006/relationships/audio" Target="../media/media6.m4a"/><Relationship Id="rId9" Type="http://schemas.openxmlformats.org/officeDocument/2006/relationships/oleObject" Target="../embeddings/oleObject5.bin"/><Relationship Id="rId14" Type="http://schemas.microsoft.com/office/2007/relationships/hdphoto" Target="../media/hdphoto4.wdp"/><Relationship Id="rId22" Type="http://schemas.openxmlformats.org/officeDocument/2006/relationships/image" Target="../media/image22.wmf"/><Relationship Id="rId27" Type="http://schemas.openxmlformats.org/officeDocument/2006/relationships/oleObject" Target="../embeddings/oleObject13.bin"/><Relationship Id="rId30"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media7.m4a"/><Relationship Id="rId7" Type="http://schemas.openxmlformats.org/officeDocument/2006/relationships/image" Target="../media/image29.png"/><Relationship Id="rId2" Type="http://schemas.microsoft.com/office/2007/relationships/media" Target="../media/media7.m4a"/><Relationship Id="rId1" Type="http://schemas.openxmlformats.org/officeDocument/2006/relationships/tags" Target="../tags/tag6.xml"/><Relationship Id="rId6" Type="http://schemas.openxmlformats.org/officeDocument/2006/relationships/image" Target="../media/image28.png"/><Relationship Id="rId5" Type="http://schemas.openxmlformats.org/officeDocument/2006/relationships/notesSlide" Target="../notesSlides/notesSlide5.xml"/><Relationship Id="rId4" Type="http://schemas.openxmlformats.org/officeDocument/2006/relationships/slideLayout" Target="../slideLayouts/slideLayout7.xml"/><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16.bin"/><Relationship Id="rId18" Type="http://schemas.openxmlformats.org/officeDocument/2006/relationships/oleObject" Target="../embeddings/oleObject18.bin"/><Relationship Id="rId26" Type="http://schemas.openxmlformats.org/officeDocument/2006/relationships/image" Target="../media/image44.png"/><Relationship Id="rId3" Type="http://schemas.microsoft.com/office/2007/relationships/media" Target="../media/media8.m4a"/><Relationship Id="rId21" Type="http://schemas.openxmlformats.org/officeDocument/2006/relationships/image" Target="../media/image36.wmf"/><Relationship Id="rId34" Type="http://schemas.microsoft.com/office/2011/relationships/inkAction" Target="../ink/inkAction6.xml"/><Relationship Id="rId7" Type="http://schemas.openxmlformats.org/officeDocument/2006/relationships/slide" Target="slide9.xml"/><Relationship Id="rId12" Type="http://schemas.openxmlformats.org/officeDocument/2006/relationships/image" Target="../media/image32.wmf"/><Relationship Id="rId17" Type="http://schemas.openxmlformats.org/officeDocument/2006/relationships/image" Target="../media/image43.png"/><Relationship Id="rId25" Type="http://schemas.openxmlformats.org/officeDocument/2006/relationships/image" Target="../media/image38.wmf"/><Relationship Id="rId33" Type="http://schemas.openxmlformats.org/officeDocument/2006/relationships/image" Target="../media/image41.wmf"/><Relationship Id="rId2" Type="http://schemas.openxmlformats.org/officeDocument/2006/relationships/tags" Target="../tags/tag7.xml"/><Relationship Id="rId16" Type="http://schemas.openxmlformats.org/officeDocument/2006/relationships/image" Target="../media/image34.wmf"/><Relationship Id="rId20" Type="http://schemas.openxmlformats.org/officeDocument/2006/relationships/oleObject" Target="../embeddings/oleObject19.bin"/><Relationship Id="rId29"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notesSlide" Target="../notesSlides/notesSlide6.xml"/><Relationship Id="rId11" Type="http://schemas.openxmlformats.org/officeDocument/2006/relationships/oleObject" Target="../embeddings/oleObject15.bin"/><Relationship Id="rId24" Type="http://schemas.openxmlformats.org/officeDocument/2006/relationships/oleObject" Target="../embeddings/oleObject21.bin"/><Relationship Id="rId32" Type="http://schemas.openxmlformats.org/officeDocument/2006/relationships/oleObject" Target="../embeddings/oleObject24.bin"/><Relationship Id="rId5" Type="http://schemas.openxmlformats.org/officeDocument/2006/relationships/slideLayout" Target="../slideLayouts/slideLayout7.xml"/><Relationship Id="rId15" Type="http://schemas.openxmlformats.org/officeDocument/2006/relationships/oleObject" Target="../embeddings/oleObject17.bin"/><Relationship Id="rId23" Type="http://schemas.openxmlformats.org/officeDocument/2006/relationships/image" Target="../media/image37.wmf"/><Relationship Id="rId28" Type="http://schemas.openxmlformats.org/officeDocument/2006/relationships/oleObject" Target="../embeddings/oleObject22.bin"/><Relationship Id="rId36" Type="http://schemas.openxmlformats.org/officeDocument/2006/relationships/image" Target="../media/image4.png"/><Relationship Id="rId10" Type="http://schemas.openxmlformats.org/officeDocument/2006/relationships/image" Target="../media/image31.wmf"/><Relationship Id="rId19" Type="http://schemas.openxmlformats.org/officeDocument/2006/relationships/image" Target="../media/image35.wmf"/><Relationship Id="rId31" Type="http://schemas.openxmlformats.org/officeDocument/2006/relationships/image" Target="../media/image40.wmf"/><Relationship Id="rId4" Type="http://schemas.openxmlformats.org/officeDocument/2006/relationships/audio" Target="../media/media8.m4a"/><Relationship Id="rId9" Type="http://schemas.openxmlformats.org/officeDocument/2006/relationships/oleObject" Target="../embeddings/oleObject14.bin"/><Relationship Id="rId14" Type="http://schemas.openxmlformats.org/officeDocument/2006/relationships/image" Target="../media/image33.wmf"/><Relationship Id="rId22" Type="http://schemas.openxmlformats.org/officeDocument/2006/relationships/oleObject" Target="../embeddings/oleObject20.bin"/><Relationship Id="rId27" Type="http://schemas.microsoft.com/office/2007/relationships/hdphoto" Target="../media/hdphoto5.wdp"/><Relationship Id="rId30" Type="http://schemas.openxmlformats.org/officeDocument/2006/relationships/oleObject" Target="../embeddings/oleObject23.bin"/><Relationship Id="rId35" Type="http://schemas.openxmlformats.org/officeDocument/2006/relationships/image" Target="../media/image4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8.wmf"/><Relationship Id="rId18" Type="http://schemas.openxmlformats.org/officeDocument/2006/relationships/image" Target="../media/image52.png"/><Relationship Id="rId3" Type="http://schemas.microsoft.com/office/2007/relationships/media" Target="../media/media9.m4a"/><Relationship Id="rId21" Type="http://schemas.openxmlformats.org/officeDocument/2006/relationships/image" Target="../media/image53.png"/><Relationship Id="rId7" Type="http://schemas.openxmlformats.org/officeDocument/2006/relationships/image" Target="../media/image51.emf"/><Relationship Id="rId12" Type="http://schemas.openxmlformats.org/officeDocument/2006/relationships/oleObject" Target="../embeddings/oleObject27.bin"/><Relationship Id="rId17" Type="http://schemas.openxmlformats.org/officeDocument/2006/relationships/image" Target="../media/image50.wmf"/><Relationship Id="rId2" Type="http://schemas.openxmlformats.org/officeDocument/2006/relationships/tags" Target="../tags/tag8.xml"/><Relationship Id="rId16" Type="http://schemas.openxmlformats.org/officeDocument/2006/relationships/oleObject" Target="../embeddings/oleObject29.bin"/><Relationship Id="rId20" Type="http://schemas.openxmlformats.org/officeDocument/2006/relationships/hyperlink" Target="&#31616;&#35856;&#25391;&#21160;&#22270;&#20687;_&#26631;&#28165;.flv" TargetMode="External"/><Relationship Id="rId1" Type="http://schemas.openxmlformats.org/officeDocument/2006/relationships/vmlDrawing" Target="../drawings/vmlDrawing6.vml"/><Relationship Id="rId6" Type="http://schemas.openxmlformats.org/officeDocument/2006/relationships/notesSlide" Target="../notesSlides/notesSlide7.xml"/><Relationship Id="rId11" Type="http://schemas.openxmlformats.org/officeDocument/2006/relationships/image" Target="../media/image47.wmf"/><Relationship Id="rId24" Type="http://schemas.openxmlformats.org/officeDocument/2006/relationships/image" Target="../media/image4.png"/><Relationship Id="rId5" Type="http://schemas.openxmlformats.org/officeDocument/2006/relationships/slideLayout" Target="../slideLayouts/slideLayout7.xml"/><Relationship Id="rId15" Type="http://schemas.openxmlformats.org/officeDocument/2006/relationships/image" Target="../media/image49.wmf"/><Relationship Id="rId23" Type="http://schemas.openxmlformats.org/officeDocument/2006/relationships/slide" Target="slide9.xml"/><Relationship Id="rId10" Type="http://schemas.openxmlformats.org/officeDocument/2006/relationships/oleObject" Target="../embeddings/oleObject26.bin"/><Relationship Id="rId19" Type="http://schemas.microsoft.com/office/2007/relationships/hdphoto" Target="../media/hdphoto6.wdp"/><Relationship Id="rId4" Type="http://schemas.openxmlformats.org/officeDocument/2006/relationships/audio" Target="../media/media9.m4a"/><Relationship Id="rId9" Type="http://schemas.openxmlformats.org/officeDocument/2006/relationships/image" Target="../media/image46.wmf"/><Relationship Id="rId14" Type="http://schemas.openxmlformats.org/officeDocument/2006/relationships/oleObject" Target="../embeddings/oleObject28.bin"/><Relationship Id="rId22" Type="http://schemas.microsoft.com/office/2007/relationships/hdphoto" Target="../media/hdphoto7.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https://timgsa.baidu.com/timg?image&amp;quality=80&amp;size=b9999_10000&amp;sec=1571119707370&amp;di=ee283b0108c2a3572076f8f51606d0b2&amp;imgtype=jpg&amp;src=http%3A%2F%2Fimg2.imgtn.bdimg.com%2Fit%2Fu%3D2200993417%2C1100860186%26fm%3D214%26gp%3D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592" y="23133"/>
            <a:ext cx="12191998"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标题 1"/>
          <p:cNvSpPr txBox="1">
            <a:spLocks/>
          </p:cNvSpPr>
          <p:nvPr/>
        </p:nvSpPr>
        <p:spPr>
          <a:xfrm>
            <a:off x="142844" y="2498597"/>
            <a:ext cx="8858280" cy="1002411"/>
          </a:xfrm>
          <a:prstGeom prst="rect">
            <a:avLst/>
          </a:prstGeom>
          <a:solidFill>
            <a:schemeClr val="bg1">
              <a:alpha val="7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000" b="1">
                <a:latin typeface="华文新魏" pitchFamily="2" charset="-122"/>
                <a:ea typeface="华文新魏" pitchFamily="2" charset="-122"/>
              </a:rPr>
              <a:t>Oscillations</a:t>
            </a:r>
            <a:endParaRPr lang="zh-CN" altLang="en-US" sz="6000" b="1" dirty="0">
              <a:latin typeface="华文新魏" pitchFamily="2" charset="-122"/>
              <a:ea typeface="华文新魏" pitchFamily="2" charset="-122"/>
            </a:endParaRPr>
          </a:p>
        </p:txBody>
      </p:sp>
      <p:pic>
        <p:nvPicPr>
          <p:cNvPr id="6" name="音频 5">
            <a:hlinkClick r:id="" action="ppaction://media"/>
            <a:extLst>
              <a:ext uri="{FF2B5EF4-FFF2-40B4-BE49-F238E27FC236}">
                <a16:creationId xmlns:a16="http://schemas.microsoft.com/office/drawing/2014/main" id="{B48C8D32-A302-499C-B3EF-15030A8E9DF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58707715"/>
      </p:ext>
    </p:extLst>
  </p:cSld>
  <p:clrMapOvr>
    <a:masterClrMapping/>
  </p:clrMapOvr>
  <mc:AlternateContent xmlns:mc="http://schemas.openxmlformats.org/markup-compatibility/2006">
    <mc:Choice xmlns:p14="http://schemas.microsoft.com/office/powerpoint/2010/main" Requires="p14">
      <p:transition spd="slow" p14:dur="2000" advTm="53093"/>
    </mc:Choice>
    <mc:Fallback>
      <p:transition spd="slow" advTm="53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3"/>
                                        </p:tgtEl>
                                        <p:attrNameLst>
                                          <p:attrName>style.visibility</p:attrName>
                                        </p:attrNameLst>
                                      </p:cBhvr>
                                      <p:to>
                                        <p:strVal val="visible"/>
                                      </p:to>
                                    </p:set>
                                    <p:anim calcmode="discrete" valueType="clr">
                                      <p:cBhvr override="childStyle">
                                        <p:cTn id="10"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3"/>
                                        </p:tgtEl>
                                        <p:attrNameLst>
                                          <p:attrName>fillcolor</p:attrName>
                                        </p:attrNameLst>
                                      </p:cBhvr>
                                      <p:tavLst>
                                        <p:tav tm="0">
                                          <p:val>
                                            <p:clrVal>
                                              <a:schemeClr val="accent2"/>
                                            </p:clrVal>
                                          </p:val>
                                        </p:tav>
                                        <p:tav tm="50000">
                                          <p:val>
                                            <p:clrVal>
                                              <a:schemeClr val="hlink"/>
                                            </p:clrVal>
                                          </p:val>
                                        </p:tav>
                                      </p:tavLst>
                                    </p:anim>
                                    <p:set>
                                      <p:cBhvr>
                                        <p:cTn id="12"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7" y="183820"/>
            <a:ext cx="2433991" cy="576000"/>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lvl="0" algn="ctr">
              <a:spcBef>
                <a:spcPct val="0"/>
              </a:spcBef>
              <a:defRPr/>
            </a:pP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Quick Quiz】</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6" name="TextBox 5"/>
          <p:cNvSpPr txBox="1"/>
          <p:nvPr/>
        </p:nvSpPr>
        <p:spPr>
          <a:xfrm>
            <a:off x="35496" y="927770"/>
            <a:ext cx="9036496" cy="5681555"/>
          </a:xfrm>
          <a:prstGeom prst="rect">
            <a:avLst/>
          </a:prstGeom>
          <a:noFill/>
        </p:spPr>
        <p:txBody>
          <a:bodyPr wrap="square" rtlCol="0">
            <a:spAutoFit/>
          </a:bodyPr>
          <a:lstStyle/>
          <a:p>
            <a:pPr marL="457200" indent="-457200">
              <a:lnSpc>
                <a:spcPct val="120000"/>
              </a:lnSpc>
              <a:buAutoNum type="arabicPeriod"/>
            </a:pPr>
            <a:r>
              <a:rPr lang="en-US" altLang="zh-CN" sz="2200" b="1" dirty="0">
                <a:latin typeface="Times New Roman" pitchFamily="18" charset="0"/>
                <a:cs typeface="Times New Roman" pitchFamily="18" charset="0"/>
              </a:rPr>
              <a:t>An object of mass </a:t>
            </a:r>
            <a:r>
              <a:rPr lang="en-US" altLang="zh-CN" sz="2200" b="1" i="1" dirty="0">
                <a:latin typeface="Times New Roman" pitchFamily="18" charset="0"/>
                <a:cs typeface="Times New Roman" pitchFamily="18" charset="0"/>
              </a:rPr>
              <a:t>m</a:t>
            </a:r>
            <a:r>
              <a:rPr lang="en-US" altLang="zh-CN" sz="2200" b="1" dirty="0">
                <a:latin typeface="Times New Roman" pitchFamily="18" charset="0"/>
                <a:cs typeface="Times New Roman" pitchFamily="18" charset="0"/>
              </a:rPr>
              <a:t> is attached to a horizontal spring, stretched to a displacement </a:t>
            </a:r>
            <a:r>
              <a:rPr lang="en-US" altLang="zh-CN" sz="2200" b="1" i="1" dirty="0">
                <a:latin typeface="Times New Roman" pitchFamily="18" charset="0"/>
                <a:cs typeface="Times New Roman" pitchFamily="18" charset="0"/>
              </a:rPr>
              <a:t>A</a:t>
            </a:r>
            <a:r>
              <a:rPr lang="en-US" altLang="zh-CN" sz="2200" b="1" dirty="0">
                <a:latin typeface="Times New Roman" pitchFamily="18" charset="0"/>
                <a:cs typeface="Times New Roman" pitchFamily="18" charset="0"/>
              </a:rPr>
              <a:t> from equilibrium and released, undergoing harmonic oscillations on a frictionless surface with period </a:t>
            </a:r>
            <a:r>
              <a:rPr lang="en-US" altLang="zh-CN" sz="2200" b="1" i="1" dirty="0">
                <a:latin typeface="Times New Roman" pitchFamily="18" charset="0"/>
                <a:cs typeface="Times New Roman" pitchFamily="18" charset="0"/>
              </a:rPr>
              <a:t>T</a:t>
            </a:r>
            <a:r>
              <a:rPr lang="en-US" altLang="zh-CN" sz="2200" b="1" baseline="-25000" dirty="0">
                <a:latin typeface="Times New Roman" pitchFamily="18" charset="0"/>
                <a:cs typeface="Times New Roman" pitchFamily="18" charset="0"/>
              </a:rPr>
              <a:t>0</a:t>
            </a:r>
            <a:r>
              <a:rPr lang="en-US" altLang="zh-CN" sz="2200" b="1" dirty="0">
                <a:latin typeface="Times New Roman" pitchFamily="18" charset="0"/>
                <a:cs typeface="Times New Roman" pitchFamily="18" charset="0"/>
              </a:rPr>
              <a:t>. The experiment is then repeated with a mass of 4</a:t>
            </a:r>
            <a:r>
              <a:rPr lang="en-US" altLang="zh-CN" sz="2200" b="1" i="1" dirty="0">
                <a:latin typeface="Times New Roman" pitchFamily="18" charset="0"/>
                <a:cs typeface="Times New Roman" pitchFamily="18" charset="0"/>
              </a:rPr>
              <a:t>m</a:t>
            </a:r>
            <a:r>
              <a:rPr lang="en-US" altLang="zh-CN" sz="2200" b="1" dirty="0">
                <a:latin typeface="Times New Roman" pitchFamily="18" charset="0"/>
                <a:cs typeface="Times New Roman" pitchFamily="18" charset="0"/>
              </a:rPr>
              <a:t>. What’s the new period of oscillation?</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 2</a:t>
            </a:r>
            <a:r>
              <a:rPr lang="en-US" altLang="zh-CN" sz="2200" b="1" i="1" dirty="0">
                <a:latin typeface="Times New Roman" pitchFamily="18" charset="0"/>
                <a:cs typeface="Times New Roman" pitchFamily="18" charset="0"/>
              </a:rPr>
              <a:t>T</a:t>
            </a:r>
            <a:r>
              <a:rPr lang="en-US" altLang="zh-CN" sz="2200" b="1" baseline="-25000" dirty="0">
                <a:latin typeface="Times New Roman" pitchFamily="18" charset="0"/>
                <a:cs typeface="Times New Roman" pitchFamily="18" charset="0"/>
              </a:rPr>
              <a:t>0</a:t>
            </a:r>
            <a:r>
              <a:rPr lang="en-US" altLang="zh-CN" sz="2200" b="1" dirty="0">
                <a:latin typeface="Times New Roman" pitchFamily="18" charset="0"/>
                <a:cs typeface="Times New Roman" pitchFamily="18" charset="0"/>
              </a:rPr>
              <a:t>                    (B) </a:t>
            </a:r>
            <a:r>
              <a:rPr lang="en-US" altLang="zh-CN" sz="2200" b="1" i="1" dirty="0">
                <a:latin typeface="Times New Roman" pitchFamily="18" charset="0"/>
                <a:cs typeface="Times New Roman" pitchFamily="18" charset="0"/>
              </a:rPr>
              <a:t>T</a:t>
            </a:r>
            <a:r>
              <a:rPr lang="en-US" altLang="zh-CN" sz="2200" b="1" baseline="-25000" dirty="0">
                <a:latin typeface="Times New Roman" pitchFamily="18" charset="0"/>
                <a:cs typeface="Times New Roman" pitchFamily="18" charset="0"/>
              </a:rPr>
              <a:t>0</a:t>
            </a:r>
            <a:r>
              <a:rPr lang="en-US" altLang="zh-CN" sz="2200" b="1" dirty="0">
                <a:latin typeface="Times New Roman" pitchFamily="18" charset="0"/>
                <a:cs typeface="Times New Roman" pitchFamily="18" charset="0"/>
              </a:rPr>
              <a:t>                    (C) </a:t>
            </a:r>
            <a:r>
              <a:rPr lang="en-US" altLang="zh-CN" sz="2200" b="1" i="1" dirty="0">
                <a:latin typeface="Times New Roman" pitchFamily="18" charset="0"/>
                <a:cs typeface="Times New Roman" pitchFamily="18" charset="0"/>
              </a:rPr>
              <a:t>T</a:t>
            </a:r>
            <a:r>
              <a:rPr lang="en-US" altLang="zh-CN" sz="2200" b="1" baseline="-25000" dirty="0">
                <a:latin typeface="Times New Roman" pitchFamily="18" charset="0"/>
                <a:cs typeface="Times New Roman" pitchFamily="18" charset="0"/>
              </a:rPr>
              <a:t>0</a:t>
            </a:r>
            <a:r>
              <a:rPr lang="en-US" altLang="zh-CN" sz="2200" b="1" dirty="0">
                <a:latin typeface="Times New Roman" pitchFamily="18" charset="0"/>
                <a:cs typeface="Times New Roman" pitchFamily="18" charset="0"/>
              </a:rPr>
              <a:t>/2                    (D) </a:t>
            </a:r>
            <a:r>
              <a:rPr lang="en-US" altLang="zh-CN" sz="2200" b="1" i="1" dirty="0">
                <a:latin typeface="Times New Roman" pitchFamily="18" charset="0"/>
                <a:cs typeface="Times New Roman" pitchFamily="18" charset="0"/>
              </a:rPr>
              <a:t>T</a:t>
            </a:r>
            <a:r>
              <a:rPr lang="en-US" altLang="zh-CN" sz="2200" b="1" baseline="-25000" dirty="0">
                <a:latin typeface="Times New Roman" pitchFamily="18" charset="0"/>
                <a:cs typeface="Times New Roman" pitchFamily="18" charset="0"/>
              </a:rPr>
              <a:t>0</a:t>
            </a:r>
            <a:r>
              <a:rPr lang="en-US" altLang="zh-CN" sz="2200" b="1" dirty="0">
                <a:latin typeface="Times New Roman" pitchFamily="18" charset="0"/>
                <a:cs typeface="Times New Roman" pitchFamily="18" charset="0"/>
              </a:rPr>
              <a:t>/4</a:t>
            </a:r>
          </a:p>
          <a:p>
            <a:pPr marL="457200" indent="-457200">
              <a:lnSpc>
                <a:spcPct val="120000"/>
              </a:lnSpc>
              <a:spcBef>
                <a:spcPts val="1200"/>
              </a:spcBef>
              <a:buAutoNum type="arabicPeriod"/>
            </a:pPr>
            <a:r>
              <a:rPr lang="en-US" altLang="zh-CN" sz="2200" b="1" dirty="0">
                <a:latin typeface="Times New Roman" pitchFamily="18" charset="0"/>
                <a:cs typeface="Times New Roman" pitchFamily="18" charset="0"/>
              </a:rPr>
              <a:t>Consider the situation above. The subsequent total mechanical energy of the object with mass 4</a:t>
            </a:r>
            <a:r>
              <a:rPr lang="en-US" altLang="zh-CN" sz="2200" b="1" i="1" dirty="0">
                <a:latin typeface="Times New Roman" pitchFamily="18" charset="0"/>
                <a:cs typeface="Times New Roman" pitchFamily="18" charset="0"/>
              </a:rPr>
              <a:t>m</a:t>
            </a:r>
            <a:r>
              <a:rPr lang="en-US" altLang="zh-CN" sz="2200" b="1" dirty="0">
                <a:latin typeface="Times New Roman" pitchFamily="18" charset="0"/>
                <a:cs typeface="Times New Roman" pitchFamily="18" charset="0"/>
              </a:rPr>
              <a:t> is </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 greater than          (B) less than          (C) equal to</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the original total mechanical energy.</a:t>
            </a:r>
          </a:p>
          <a:p>
            <a:pPr marL="457200" indent="-457200">
              <a:lnSpc>
                <a:spcPct val="120000"/>
              </a:lnSpc>
              <a:spcBef>
                <a:spcPts val="1200"/>
              </a:spcBef>
              <a:buAutoNum type="arabicPeriod"/>
            </a:pPr>
            <a:r>
              <a:rPr lang="en-US" altLang="zh-CN" sz="2200" b="1" dirty="0">
                <a:latin typeface="Times New Roman" pitchFamily="18" charset="0"/>
                <a:cs typeface="Times New Roman" pitchFamily="18" charset="0"/>
              </a:rPr>
              <a:t>If the amplitude of a system moving in simple harmonic motion is doubled, which of the following quantities doesn’t change?</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 total energy                                (B) maximum speed</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C) maximum acceleration             (D) period</a:t>
            </a:r>
            <a:r>
              <a:rPr lang="zh-CN" altLang="zh-CN" sz="2200" b="1" dirty="0">
                <a:latin typeface="Times New Roman" pitchFamily="18" charset="0"/>
                <a:cs typeface="Times New Roman" pitchFamily="18" charset="0"/>
              </a:rPr>
              <a:t>　</a:t>
            </a:r>
          </a:p>
        </p:txBody>
      </p:sp>
      <p:sp>
        <p:nvSpPr>
          <p:cNvPr id="11" name="任意多边形 10"/>
          <p:cNvSpPr/>
          <p:nvPr/>
        </p:nvSpPr>
        <p:spPr>
          <a:xfrm>
            <a:off x="612549" y="2636912"/>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任意多边形 13"/>
          <p:cNvSpPr/>
          <p:nvPr/>
        </p:nvSpPr>
        <p:spPr>
          <a:xfrm>
            <a:off x="5426571" y="3991680"/>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任意多边形 14"/>
          <p:cNvSpPr/>
          <p:nvPr/>
        </p:nvSpPr>
        <p:spPr>
          <a:xfrm>
            <a:off x="4716016" y="614092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5">
            <p14:nvContentPartPr>
              <p14:cNvPr id="3" name="墨迹 2">
                <a:extLst>
                  <a:ext uri="{FF2B5EF4-FFF2-40B4-BE49-F238E27FC236}">
                    <a16:creationId xmlns:a16="http://schemas.microsoft.com/office/drawing/2014/main" id="{B0D66F0B-00C7-44BE-B2C2-B2766CB4A7D0}"/>
                  </a:ext>
                </a:extLst>
              </p14:cNvPr>
              <p14:cNvContentPartPr/>
              <p14:nvPr>
                <p:extLst>
                  <p:ext uri="{42D2F446-02D8-4167-A562-619A0277C38B}">
                    <p15:isNarration xmlns:p15="http://schemas.microsoft.com/office/powerpoint/2012/main" val="1"/>
                  </p:ext>
                </p:extLst>
              </p14:nvPr>
            </p14:nvContentPartPr>
            <p14:xfrm>
              <a:off x="2637720" y="389520"/>
              <a:ext cx="5700960" cy="5585040"/>
            </p14:xfrm>
          </p:contentPart>
        </mc:Choice>
        <mc:Fallback>
          <p:pic>
            <p:nvPicPr>
              <p:cNvPr id="3" name="墨迹 2">
                <a:extLst>
                  <a:ext uri="{FF2B5EF4-FFF2-40B4-BE49-F238E27FC236}">
                    <a16:creationId xmlns:a16="http://schemas.microsoft.com/office/drawing/2014/main" id="{B0D66F0B-00C7-44BE-B2C2-B2766CB4A7D0}"/>
                  </a:ext>
                </a:extLst>
              </p:cNvPr>
              <p:cNvPicPr>
                <a:picLocks noGrp="1" noRot="1" noChangeAspect="1" noMove="1" noResize="1" noEditPoints="1" noAdjustHandles="1" noChangeArrowheads="1" noChangeShapeType="1"/>
              </p:cNvPicPr>
              <p:nvPr/>
            </p:nvPicPr>
            <p:blipFill>
              <a:blip r:embed="rId6"/>
              <a:stretch>
                <a:fillRect/>
              </a:stretch>
            </p:blipFill>
            <p:spPr>
              <a:xfrm>
                <a:off x="2628360" y="380160"/>
                <a:ext cx="5719680" cy="5603760"/>
              </a:xfrm>
              <a:prstGeom prst="rect">
                <a:avLst/>
              </a:prstGeom>
            </p:spPr>
          </p:pic>
        </mc:Fallback>
      </mc:AlternateContent>
      <p:pic>
        <p:nvPicPr>
          <p:cNvPr id="4" name="音频 3">
            <a:hlinkClick r:id="" action="ppaction://media"/>
            <a:extLst>
              <a:ext uri="{FF2B5EF4-FFF2-40B4-BE49-F238E27FC236}">
                <a16:creationId xmlns:a16="http://schemas.microsoft.com/office/drawing/2014/main" id="{1188AC26-6BE5-44EE-A6D7-D0357D83F29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1394007880"/>
      </p:ext>
    </p:extLst>
  </p:cSld>
  <p:clrMapOvr>
    <a:masterClrMapping/>
  </p:clrMapOvr>
  <mc:AlternateContent xmlns:mc="http://schemas.openxmlformats.org/markup-compatibility/2006">
    <mc:Choice xmlns:p14="http://schemas.microsoft.com/office/powerpoint/2010/main" Requires="p14">
      <p:transition spd="slow" p14:dur="2000" advTm="118850"/>
    </mc:Choice>
    <mc:Fallback>
      <p:transition spd="slow" advTm="1188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randombar(horizontal)">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randombar(horizont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4"/>
                </p:tgtEl>
              </p:cMediaNode>
            </p:audio>
          </p:childTnLst>
        </p:cTn>
      </p:par>
    </p:tnLst>
    <p:bldLst>
      <p:bldP spid="2" grpId="0" animBg="1"/>
      <p:bldP spid="11"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61881" y="160145"/>
            <a:ext cx="4267217"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The Simple Pendulum      </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graphicFrame>
        <p:nvGraphicFramePr>
          <p:cNvPr id="32" name="Object 11"/>
          <p:cNvGraphicFramePr>
            <a:graphicFrameLocks noChangeAspect="1"/>
          </p:cNvGraphicFramePr>
          <p:nvPr>
            <p:extLst>
              <p:ext uri="{D42A27DB-BD31-4B8C-83A1-F6EECF244321}">
                <p14:modId xmlns:p14="http://schemas.microsoft.com/office/powerpoint/2010/main" val="41995730"/>
              </p:ext>
            </p:extLst>
          </p:nvPr>
        </p:nvGraphicFramePr>
        <p:xfrm>
          <a:off x="774556" y="1132754"/>
          <a:ext cx="1565196" cy="388347"/>
        </p:xfrm>
        <a:graphic>
          <a:graphicData uri="http://schemas.openxmlformats.org/presentationml/2006/ole">
            <mc:AlternateContent xmlns:mc="http://schemas.openxmlformats.org/markup-compatibility/2006">
              <mc:Choice xmlns:v="urn:schemas-microsoft-com:vml" Requires="v">
                <p:oleObj spid="_x0000_s35694" name="公式" r:id="rId7" imgW="901309" imgH="203112" progId="Equation.3">
                  <p:embed/>
                </p:oleObj>
              </mc:Choice>
              <mc:Fallback>
                <p:oleObj name="公式" r:id="rId7" imgW="901309" imgH="203112" progId="Equation.3">
                  <p:embed/>
                  <p:pic>
                    <p:nvPicPr>
                      <p:cNvPr id="0" name="Picture 2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556" y="1132754"/>
                        <a:ext cx="1565196" cy="388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椭圆 34"/>
          <p:cNvSpPr/>
          <p:nvPr/>
        </p:nvSpPr>
        <p:spPr>
          <a:xfrm>
            <a:off x="1250947" y="1169493"/>
            <a:ext cx="216000" cy="324000"/>
          </a:xfrm>
          <a:prstGeom prst="ellipse">
            <a:avLst/>
          </a:prstGeom>
          <a:noFill/>
          <a:ln w="127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4986" name="Object 170"/>
          <p:cNvGraphicFramePr>
            <a:graphicFrameLocks noChangeAspect="1"/>
          </p:cNvGraphicFramePr>
          <p:nvPr>
            <p:extLst>
              <p:ext uri="{D42A27DB-BD31-4B8C-83A1-F6EECF244321}">
                <p14:modId xmlns:p14="http://schemas.microsoft.com/office/powerpoint/2010/main" val="243109978"/>
              </p:ext>
            </p:extLst>
          </p:nvPr>
        </p:nvGraphicFramePr>
        <p:xfrm>
          <a:off x="959232" y="1763668"/>
          <a:ext cx="1703388" cy="365125"/>
        </p:xfrm>
        <a:graphic>
          <a:graphicData uri="http://schemas.openxmlformats.org/presentationml/2006/ole">
            <mc:AlternateContent xmlns:mc="http://schemas.openxmlformats.org/markup-compatibility/2006">
              <mc:Choice xmlns:v="urn:schemas-microsoft-com:vml" Requires="v">
                <p:oleObj spid="_x0000_s35695" name="Equation" r:id="rId9" imgW="1054080" imgH="203040" progId="Equation.DSMT4">
                  <p:embed/>
                </p:oleObj>
              </mc:Choice>
              <mc:Fallback>
                <p:oleObj name="Equation" r:id="rId9" imgW="1054080" imgH="203040" progId="Equation.DSMT4">
                  <p:embed/>
                  <p:pic>
                    <p:nvPicPr>
                      <p:cNvPr id="0" name="Picture 252"/>
                      <p:cNvPicPr>
                        <a:picLocks noChangeAspect="1" noChangeArrowheads="1"/>
                      </p:cNvPicPr>
                      <p:nvPr/>
                    </p:nvPicPr>
                    <p:blipFill>
                      <a:blip r:embed="rId10"/>
                      <a:srcRect/>
                      <a:stretch>
                        <a:fillRect/>
                      </a:stretch>
                    </p:blipFill>
                    <p:spPr bwMode="auto">
                      <a:xfrm>
                        <a:off x="959232" y="1763668"/>
                        <a:ext cx="170338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87" name="Object 171"/>
          <p:cNvGraphicFramePr>
            <a:graphicFrameLocks noChangeAspect="1"/>
          </p:cNvGraphicFramePr>
          <p:nvPr>
            <p:extLst>
              <p:ext uri="{D42A27DB-BD31-4B8C-83A1-F6EECF244321}">
                <p14:modId xmlns:p14="http://schemas.microsoft.com/office/powerpoint/2010/main" val="209692996"/>
              </p:ext>
            </p:extLst>
          </p:nvPr>
        </p:nvGraphicFramePr>
        <p:xfrm>
          <a:off x="3247068" y="1442589"/>
          <a:ext cx="1220932" cy="398318"/>
        </p:xfrm>
        <a:graphic>
          <a:graphicData uri="http://schemas.openxmlformats.org/presentationml/2006/ole">
            <mc:AlternateContent xmlns:mc="http://schemas.openxmlformats.org/markup-compatibility/2006">
              <mc:Choice xmlns:v="urn:schemas-microsoft-com:vml" Requires="v">
                <p:oleObj spid="_x0000_s35696" name="公式" r:id="rId11" imgW="685800" imgH="203200" progId="Equation.3">
                  <p:embed/>
                </p:oleObj>
              </mc:Choice>
              <mc:Fallback>
                <p:oleObj name="公式" r:id="rId11" imgW="685800" imgH="203200" progId="Equation.3">
                  <p:embed/>
                  <p:pic>
                    <p:nvPicPr>
                      <p:cNvPr id="0" name="Picture 2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7068" y="1442589"/>
                        <a:ext cx="1220932" cy="398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88" name="Object 172"/>
          <p:cNvGraphicFramePr>
            <a:graphicFrameLocks noChangeAspect="1"/>
          </p:cNvGraphicFramePr>
          <p:nvPr>
            <p:extLst>
              <p:ext uri="{D42A27DB-BD31-4B8C-83A1-F6EECF244321}">
                <p14:modId xmlns:p14="http://schemas.microsoft.com/office/powerpoint/2010/main" val="1592754250"/>
              </p:ext>
            </p:extLst>
          </p:nvPr>
        </p:nvGraphicFramePr>
        <p:xfrm>
          <a:off x="3586337" y="1962269"/>
          <a:ext cx="653368" cy="696663"/>
        </p:xfrm>
        <a:graphic>
          <a:graphicData uri="http://schemas.openxmlformats.org/presentationml/2006/ole">
            <mc:AlternateContent xmlns:mc="http://schemas.openxmlformats.org/markup-compatibility/2006">
              <mc:Choice xmlns:v="urn:schemas-microsoft-com:vml" Requires="v">
                <p:oleObj spid="_x0000_s35697" name="公式" r:id="rId13" imgW="406080" imgH="393480" progId="Equation.3">
                  <p:embed/>
                </p:oleObj>
              </mc:Choice>
              <mc:Fallback>
                <p:oleObj name="公式" r:id="rId13" imgW="406080" imgH="393480" progId="Equation.3">
                  <p:embed/>
                  <p:pic>
                    <p:nvPicPr>
                      <p:cNvPr id="0" name="Picture 2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6337" y="1962269"/>
                        <a:ext cx="653368" cy="696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71"/>
          <p:cNvGraphicFramePr>
            <a:graphicFrameLocks noChangeAspect="1"/>
          </p:cNvGraphicFramePr>
          <p:nvPr>
            <p:extLst>
              <p:ext uri="{D42A27DB-BD31-4B8C-83A1-F6EECF244321}">
                <p14:modId xmlns:p14="http://schemas.microsoft.com/office/powerpoint/2010/main" val="3880024579"/>
              </p:ext>
            </p:extLst>
          </p:nvPr>
        </p:nvGraphicFramePr>
        <p:xfrm>
          <a:off x="3166492" y="2892177"/>
          <a:ext cx="1333500" cy="772102"/>
        </p:xfrm>
        <a:graphic>
          <a:graphicData uri="http://schemas.openxmlformats.org/presentationml/2006/ole">
            <mc:AlternateContent xmlns:mc="http://schemas.openxmlformats.org/markup-compatibility/2006">
              <mc:Choice xmlns:v="urn:schemas-microsoft-com:vml" Requires="v">
                <p:oleObj spid="_x0000_s35698" name="公式" r:id="rId15" imgW="748975" imgH="393529" progId="Equation.3">
                  <p:embed/>
                </p:oleObj>
              </mc:Choice>
              <mc:Fallback>
                <p:oleObj name="公式" r:id="rId15" imgW="748975" imgH="393529" progId="Equation.3">
                  <p:embed/>
                  <p:pic>
                    <p:nvPicPr>
                      <p:cNvPr id="0" name="Picture 2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66492" y="2892177"/>
                        <a:ext cx="1333500" cy="772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组合 42"/>
          <p:cNvGrpSpPr/>
          <p:nvPr/>
        </p:nvGrpSpPr>
        <p:grpSpPr>
          <a:xfrm>
            <a:off x="3847793" y="2375465"/>
            <a:ext cx="1392864" cy="1320932"/>
            <a:chOff x="4687362" y="1735481"/>
            <a:chExt cx="1392864" cy="1320932"/>
          </a:xfrm>
        </p:grpSpPr>
        <p:sp>
          <p:nvSpPr>
            <p:cNvPr id="44" name="椭圆 43"/>
            <p:cNvSpPr/>
            <p:nvPr/>
          </p:nvSpPr>
          <p:spPr>
            <a:xfrm>
              <a:off x="4687362" y="2192413"/>
              <a:ext cx="432000" cy="864000"/>
            </a:xfrm>
            <a:prstGeom prst="ellipse">
              <a:avLst/>
            </a:prstGeom>
            <a:noFill/>
            <a:ln w="12700">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TextBox 47"/>
            <p:cNvSpPr txBox="1"/>
            <p:nvPr/>
          </p:nvSpPr>
          <p:spPr>
            <a:xfrm rot="19336138">
              <a:off x="4928098" y="1735481"/>
              <a:ext cx="1152128" cy="523220"/>
            </a:xfrm>
            <a:prstGeom prst="rect">
              <a:avLst/>
            </a:prstGeom>
            <a:noFill/>
          </p:spPr>
          <p:txBody>
            <a:bodyPr wrap="square" rtlCol="0">
              <a:spAutoFit/>
            </a:bodyPr>
            <a:lstStyle/>
            <a:p>
              <a:r>
                <a:rPr lang="en-US" altLang="zh-CN" sz="2800" b="1" dirty="0">
                  <a:solidFill>
                    <a:srgbClr val="0000FF"/>
                  </a:solidFill>
                  <a:latin typeface="Times New Roman" panose="02020603050405020304" pitchFamily="18" charset="0"/>
                  <a:cs typeface="Times New Roman" panose="02020603050405020304" pitchFamily="18" charset="0"/>
                </a:rPr>
                <a:t>= </a:t>
              </a:r>
              <a:r>
                <a:rPr lang="en-US" altLang="zh-CN" sz="2800" b="1" i="1" dirty="0">
                  <a:solidFill>
                    <a:srgbClr val="0000FF"/>
                  </a:solidFill>
                  <a:latin typeface="Times New Roman" panose="02020603050405020304" pitchFamily="18" charset="0"/>
                  <a:cs typeface="Times New Roman" panose="02020603050405020304" pitchFamily="18" charset="0"/>
                </a:rPr>
                <a:t>k</a:t>
              </a:r>
              <a:endParaRPr lang="zh-CN" altLang="en-US" sz="2800" b="1" i="1" dirty="0">
                <a:solidFill>
                  <a:srgbClr val="0000FF"/>
                </a:solidFill>
                <a:latin typeface="Times New Roman" panose="02020603050405020304" pitchFamily="18" charset="0"/>
                <a:cs typeface="Times New Roman" panose="02020603050405020304" pitchFamily="18" charset="0"/>
              </a:endParaRPr>
            </a:p>
          </p:txBody>
        </p:sp>
      </p:grpSp>
      <p:graphicFrame>
        <p:nvGraphicFramePr>
          <p:cNvPr id="34990" name="Object 174"/>
          <p:cNvGraphicFramePr>
            <a:graphicFrameLocks noChangeAspect="1"/>
          </p:cNvGraphicFramePr>
          <p:nvPr>
            <p:extLst>
              <p:ext uri="{D42A27DB-BD31-4B8C-83A1-F6EECF244321}">
                <p14:modId xmlns:p14="http://schemas.microsoft.com/office/powerpoint/2010/main" val="2198488612"/>
              </p:ext>
            </p:extLst>
          </p:nvPr>
        </p:nvGraphicFramePr>
        <p:xfrm>
          <a:off x="3256163" y="3764202"/>
          <a:ext cx="1046306" cy="751897"/>
        </p:xfrm>
        <a:graphic>
          <a:graphicData uri="http://schemas.openxmlformats.org/presentationml/2006/ole">
            <mc:AlternateContent xmlns:mc="http://schemas.openxmlformats.org/markup-compatibility/2006">
              <mc:Choice xmlns:v="urn:schemas-microsoft-com:vml" Requires="v">
                <p:oleObj spid="_x0000_s35699" name="公式" r:id="rId17" imgW="736560" imgH="444240" progId="Equation.3">
                  <p:embed/>
                </p:oleObj>
              </mc:Choice>
              <mc:Fallback>
                <p:oleObj name="公式" r:id="rId17" imgW="736560" imgH="444240" progId="Equation.3">
                  <p:embed/>
                  <p:pic>
                    <p:nvPicPr>
                      <p:cNvPr id="0" name="Picture 256"/>
                      <p:cNvPicPr>
                        <a:picLocks noChangeAspect="1" noChangeArrowheads="1"/>
                      </p:cNvPicPr>
                      <p:nvPr/>
                    </p:nvPicPr>
                    <p:blipFill>
                      <a:blip r:embed="rId18"/>
                      <a:srcRect/>
                      <a:stretch>
                        <a:fillRect/>
                      </a:stretch>
                    </p:blipFill>
                    <p:spPr bwMode="auto">
                      <a:xfrm>
                        <a:off x="3256163" y="3764202"/>
                        <a:ext cx="1046306" cy="751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91" name="Object 175"/>
          <p:cNvGraphicFramePr>
            <a:graphicFrameLocks noChangeAspect="1"/>
          </p:cNvGraphicFramePr>
          <p:nvPr>
            <p:extLst>
              <p:ext uri="{D42A27DB-BD31-4B8C-83A1-F6EECF244321}">
                <p14:modId xmlns:p14="http://schemas.microsoft.com/office/powerpoint/2010/main" val="2548739354"/>
              </p:ext>
            </p:extLst>
          </p:nvPr>
        </p:nvGraphicFramePr>
        <p:xfrm>
          <a:off x="5148064" y="3488022"/>
          <a:ext cx="1010227" cy="795194"/>
        </p:xfrm>
        <a:graphic>
          <a:graphicData uri="http://schemas.openxmlformats.org/presentationml/2006/ole">
            <mc:AlternateContent xmlns:mc="http://schemas.openxmlformats.org/markup-compatibility/2006">
              <mc:Choice xmlns:v="urn:schemas-microsoft-com:vml" Requires="v">
                <p:oleObj spid="_x0000_s35700" name="公式" r:id="rId19" imgW="711000" imgH="469800" progId="Equation.3">
                  <p:embed/>
                </p:oleObj>
              </mc:Choice>
              <mc:Fallback>
                <p:oleObj name="公式" r:id="rId19" imgW="711000" imgH="469800" progId="Equation.3">
                  <p:embed/>
                  <p:pic>
                    <p:nvPicPr>
                      <p:cNvPr id="0" name="Picture 257"/>
                      <p:cNvPicPr>
                        <a:picLocks noChangeAspect="1" noChangeArrowheads="1"/>
                      </p:cNvPicPr>
                      <p:nvPr/>
                    </p:nvPicPr>
                    <p:blipFill>
                      <a:blip r:embed="rId20"/>
                      <a:srcRect/>
                      <a:stretch>
                        <a:fillRect/>
                      </a:stretch>
                    </p:blipFill>
                    <p:spPr bwMode="auto">
                      <a:xfrm>
                        <a:off x="5148064" y="3488022"/>
                        <a:ext cx="1010227" cy="795194"/>
                      </a:xfrm>
                      <a:prstGeom prst="rect">
                        <a:avLst/>
                      </a:prstGeom>
                      <a:noFill/>
                      <a:ln w="19050">
                        <a:solidFill>
                          <a:schemeClr val="accent1"/>
                        </a:solidFill>
                        <a:prstDash val="sysDash"/>
                      </a:ln>
                    </p:spPr>
                  </p:pic>
                </p:oleObj>
              </mc:Fallback>
            </mc:AlternateContent>
          </a:graphicData>
        </a:graphic>
      </p:graphicFrame>
      <p:graphicFrame>
        <p:nvGraphicFramePr>
          <p:cNvPr id="54" name="Object 354"/>
          <p:cNvGraphicFramePr>
            <a:graphicFrameLocks noChangeAspect="1"/>
          </p:cNvGraphicFramePr>
          <p:nvPr>
            <p:extLst>
              <p:ext uri="{D42A27DB-BD31-4B8C-83A1-F6EECF244321}">
                <p14:modId xmlns:p14="http://schemas.microsoft.com/office/powerpoint/2010/main" val="3420837653"/>
              </p:ext>
            </p:extLst>
          </p:nvPr>
        </p:nvGraphicFramePr>
        <p:xfrm>
          <a:off x="4229678" y="4711285"/>
          <a:ext cx="1479262" cy="751898"/>
        </p:xfrm>
        <a:graphic>
          <a:graphicData uri="http://schemas.openxmlformats.org/presentationml/2006/ole">
            <mc:AlternateContent xmlns:mc="http://schemas.openxmlformats.org/markup-compatibility/2006">
              <mc:Choice xmlns:v="urn:schemas-microsoft-com:vml" Requires="v">
                <p:oleObj spid="_x0000_s35701" name="公式" r:id="rId21" imgW="1040948" imgH="444307" progId="Equation.3">
                  <p:embed/>
                </p:oleObj>
              </mc:Choice>
              <mc:Fallback>
                <p:oleObj name="公式" r:id="rId21" imgW="1040948" imgH="444307" progId="Equation.3">
                  <p:embed/>
                  <p:pic>
                    <p:nvPicPr>
                      <p:cNvPr id="0" name="Picture 25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9678" y="4711285"/>
                        <a:ext cx="1479262" cy="751898"/>
                      </a:xfrm>
                      <a:prstGeom prst="rect">
                        <a:avLst/>
                      </a:prstGeom>
                      <a:noFill/>
                      <a:ln w="19050">
                        <a:solidFill>
                          <a:schemeClr val="accent1"/>
                        </a:solidFill>
                        <a:prstDash val="sysDash"/>
                      </a:ln>
                    </p:spPr>
                  </p:pic>
                </p:oleObj>
              </mc:Fallback>
            </mc:AlternateContent>
          </a:graphicData>
        </a:graphic>
      </p:graphicFrame>
      <p:pic>
        <p:nvPicPr>
          <p:cNvPr id="35082" name="Picture 266" descr="http://d01.res.meilishuo.net/pic/_o/85/e9/df0517cab9fea4fc1598624221e0_400_400.jpeg"/>
          <p:cNvPicPr>
            <a:picLocks noChangeAspect="1" noChangeArrowheads="1"/>
          </p:cNvPicPr>
          <p:nvPr/>
        </p:nvPicPr>
        <p:blipFill>
          <a:blip r:embed="rId23" cstate="print">
            <a:lum contrast="10000"/>
          </a:blip>
          <a:srcRect l="3780" r="7391"/>
          <a:stretch>
            <a:fillRect/>
          </a:stretch>
        </p:blipFill>
        <p:spPr bwMode="auto">
          <a:xfrm>
            <a:off x="61881" y="3239072"/>
            <a:ext cx="3070800" cy="3456988"/>
          </a:xfrm>
          <a:prstGeom prst="ellipse">
            <a:avLst/>
          </a:prstGeom>
          <a:ln>
            <a:noFill/>
          </a:ln>
          <a:effectLst>
            <a:softEdge rad="112500"/>
          </a:effectLst>
        </p:spPr>
      </p:pic>
      <p:sp>
        <p:nvSpPr>
          <p:cNvPr id="29" name="右大括号 28"/>
          <p:cNvSpPr/>
          <p:nvPr/>
        </p:nvSpPr>
        <p:spPr>
          <a:xfrm>
            <a:off x="2616576" y="1181173"/>
            <a:ext cx="180000" cy="864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燕尾形箭头 29"/>
          <p:cNvSpPr/>
          <p:nvPr/>
        </p:nvSpPr>
        <p:spPr>
          <a:xfrm>
            <a:off x="2923636" y="1495450"/>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大括号 30"/>
          <p:cNvSpPr/>
          <p:nvPr/>
        </p:nvSpPr>
        <p:spPr>
          <a:xfrm>
            <a:off x="4490135" y="1603676"/>
            <a:ext cx="180000" cy="864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右弧形箭头 3"/>
          <p:cNvSpPr/>
          <p:nvPr/>
        </p:nvSpPr>
        <p:spPr>
          <a:xfrm>
            <a:off x="4649516" y="1979888"/>
            <a:ext cx="396000" cy="125565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右大括号 33"/>
          <p:cNvSpPr/>
          <p:nvPr/>
        </p:nvSpPr>
        <p:spPr>
          <a:xfrm>
            <a:off x="4480964" y="3334378"/>
            <a:ext cx="180000" cy="1044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6" name="燕尾形箭头 35"/>
          <p:cNvSpPr/>
          <p:nvPr/>
        </p:nvSpPr>
        <p:spPr>
          <a:xfrm>
            <a:off x="4768974" y="3746748"/>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燕尾形箭头 44"/>
          <p:cNvSpPr/>
          <p:nvPr/>
        </p:nvSpPr>
        <p:spPr>
          <a:xfrm rot="7500000">
            <a:off x="5039822" y="4427254"/>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6" name="Object 354"/>
          <p:cNvGraphicFramePr>
            <a:graphicFrameLocks noChangeAspect="1"/>
          </p:cNvGraphicFramePr>
          <p:nvPr>
            <p:extLst>
              <p:ext uri="{D42A27DB-BD31-4B8C-83A1-F6EECF244321}">
                <p14:modId xmlns:p14="http://schemas.microsoft.com/office/powerpoint/2010/main" val="3367468608"/>
              </p:ext>
            </p:extLst>
          </p:nvPr>
        </p:nvGraphicFramePr>
        <p:xfrm>
          <a:off x="4235450" y="5832475"/>
          <a:ext cx="1484486" cy="750888"/>
        </p:xfrm>
        <a:graphic>
          <a:graphicData uri="http://schemas.openxmlformats.org/presentationml/2006/ole">
            <mc:AlternateContent xmlns:mc="http://schemas.openxmlformats.org/markup-compatibility/2006">
              <mc:Choice xmlns:v="urn:schemas-microsoft-com:vml" Requires="v">
                <p:oleObj spid="_x0000_s35702" name="公式" r:id="rId24" imgW="927000" imgH="444240" progId="Equation.3">
                  <p:embed/>
                </p:oleObj>
              </mc:Choice>
              <mc:Fallback>
                <p:oleObj name="公式" r:id="rId24" imgW="927000" imgH="444240" progId="Equation.3">
                  <p:embed/>
                  <p:pic>
                    <p:nvPicPr>
                      <p:cNvPr id="0" name=""/>
                      <p:cNvPicPr>
                        <a:picLocks noChangeAspect="1" noChangeArrowheads="1"/>
                      </p:cNvPicPr>
                      <p:nvPr/>
                    </p:nvPicPr>
                    <p:blipFill>
                      <a:blip r:embed="rId25"/>
                      <a:srcRect/>
                      <a:stretch>
                        <a:fillRect/>
                      </a:stretch>
                    </p:blipFill>
                    <p:spPr bwMode="auto">
                      <a:xfrm>
                        <a:off x="4235450" y="5832475"/>
                        <a:ext cx="1484486" cy="750888"/>
                      </a:xfrm>
                      <a:prstGeom prst="rect">
                        <a:avLst/>
                      </a:prstGeom>
                      <a:noFill/>
                      <a:ln w="19050">
                        <a:solidFill>
                          <a:schemeClr val="accent1"/>
                        </a:solidFill>
                        <a:prstDash val="sysDash"/>
                      </a:ln>
                    </p:spPr>
                  </p:pic>
                </p:oleObj>
              </mc:Fallback>
            </mc:AlternateContent>
          </a:graphicData>
        </a:graphic>
      </p:graphicFrame>
      <p:sp>
        <p:nvSpPr>
          <p:cNvPr id="47" name="燕尾形箭头 46"/>
          <p:cNvSpPr/>
          <p:nvPr/>
        </p:nvSpPr>
        <p:spPr>
          <a:xfrm rot="5400000">
            <a:off x="4861674" y="553818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0" name="组合 49"/>
          <p:cNvGrpSpPr/>
          <p:nvPr/>
        </p:nvGrpSpPr>
        <p:grpSpPr>
          <a:xfrm>
            <a:off x="5868144" y="4482741"/>
            <a:ext cx="2410126" cy="900000"/>
            <a:chOff x="2759853" y="2381681"/>
            <a:chExt cx="2410126" cy="900000"/>
          </a:xfrm>
        </p:grpSpPr>
        <p:sp>
          <p:nvSpPr>
            <p:cNvPr id="58" name="云形标注 57"/>
            <p:cNvSpPr/>
            <p:nvPr/>
          </p:nvSpPr>
          <p:spPr>
            <a:xfrm>
              <a:off x="2805825" y="2381681"/>
              <a:ext cx="2232000" cy="900000"/>
            </a:xfrm>
            <a:prstGeom prst="cloudCallout">
              <a:avLst>
                <a:gd name="adj1" fmla="val -55712"/>
                <a:gd name="adj2" fmla="val 2654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26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sp>
          <p:nvSpPr>
            <p:cNvPr id="59" name="矩形 58"/>
            <p:cNvSpPr/>
            <p:nvPr/>
          </p:nvSpPr>
          <p:spPr>
            <a:xfrm>
              <a:off x="2759853" y="2530996"/>
              <a:ext cx="2410126" cy="707886"/>
            </a:xfrm>
            <a:prstGeom prst="rect">
              <a:avLst/>
            </a:prstGeom>
          </p:spPr>
          <p:txBody>
            <a:bodyPr wrap="square">
              <a:spAutoFit/>
            </a:bodyPr>
            <a:lstStyle/>
            <a:p>
              <a:pPr algn="ct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rPr>
                <a:t>Frequency of simple pendulum</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grpSp>
      <p:grpSp>
        <p:nvGrpSpPr>
          <p:cNvPr id="60" name="组合 59"/>
          <p:cNvGrpSpPr/>
          <p:nvPr/>
        </p:nvGrpSpPr>
        <p:grpSpPr>
          <a:xfrm>
            <a:off x="5906290" y="5581911"/>
            <a:ext cx="2410126" cy="900000"/>
            <a:chOff x="2759853" y="2410256"/>
            <a:chExt cx="2410126" cy="900000"/>
          </a:xfrm>
        </p:grpSpPr>
        <p:sp>
          <p:nvSpPr>
            <p:cNvPr id="61" name="云形标注 60"/>
            <p:cNvSpPr/>
            <p:nvPr/>
          </p:nvSpPr>
          <p:spPr>
            <a:xfrm>
              <a:off x="2805825" y="2410256"/>
              <a:ext cx="2340000" cy="900000"/>
            </a:xfrm>
            <a:prstGeom prst="cloudCallout">
              <a:avLst>
                <a:gd name="adj1" fmla="val -55712"/>
                <a:gd name="adj2" fmla="val 2654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26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sp>
          <p:nvSpPr>
            <p:cNvPr id="62" name="矩形 61"/>
            <p:cNvSpPr/>
            <p:nvPr/>
          </p:nvSpPr>
          <p:spPr>
            <a:xfrm>
              <a:off x="2759853" y="2530996"/>
              <a:ext cx="2410126" cy="707886"/>
            </a:xfrm>
            <a:prstGeom prst="rect">
              <a:avLst/>
            </a:prstGeom>
          </p:spPr>
          <p:txBody>
            <a:bodyPr wrap="square">
              <a:spAutoFit/>
            </a:bodyPr>
            <a:lstStyle/>
            <a:p>
              <a:pPr algn="ct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rPr>
                <a:t>Angular frequency of simple pendulum</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grpSp>
      <p:sp>
        <p:nvSpPr>
          <p:cNvPr id="63" name="TextBox 62"/>
          <p:cNvSpPr txBox="1"/>
          <p:nvPr/>
        </p:nvSpPr>
        <p:spPr>
          <a:xfrm>
            <a:off x="263445" y="1694056"/>
            <a:ext cx="936104" cy="400110"/>
          </a:xfrm>
          <a:prstGeom prst="rect">
            <a:avLst/>
          </a:prstGeom>
          <a:noFill/>
        </p:spPr>
        <p:txBody>
          <a:bodyPr wrap="square" rtlCol="0">
            <a:spAutoFit/>
          </a:bodyPr>
          <a:lstStyle/>
          <a:p>
            <a:r>
              <a:rPr lang="en-US" altLang="zh-CN" sz="2000" dirty="0">
                <a:latin typeface="Times New Roman" pitchFamily="18" charset="0"/>
                <a:cs typeface="Times New Roman" pitchFamily="18" charset="0"/>
              </a:rPr>
              <a:t>When </a:t>
            </a:r>
            <a:endParaRPr lang="zh-CN" altLang="en-US" sz="2000" dirty="0">
              <a:latin typeface="Times New Roman" pitchFamily="18" charset="0"/>
              <a:cs typeface="Times New Roman" pitchFamily="18" charset="0"/>
            </a:endParaRPr>
          </a:p>
        </p:txBody>
      </p:sp>
      <p:sp>
        <p:nvSpPr>
          <p:cNvPr id="38" name="TextBox 2"/>
          <p:cNvSpPr txBox="1"/>
          <p:nvPr/>
        </p:nvSpPr>
        <p:spPr>
          <a:xfrm>
            <a:off x="1917650" y="5544145"/>
            <a:ext cx="1098637" cy="646331"/>
          </a:xfrm>
          <a:prstGeom prst="rect">
            <a:avLst/>
          </a:prstGeom>
          <a:noFill/>
        </p:spPr>
        <p:txBody>
          <a:bodyPr wrap="square" rtlCol="0">
            <a:spAutoFit/>
          </a:bodyPr>
          <a:lstStyle/>
          <a:p>
            <a:r>
              <a:rPr lang="en-US" altLang="zh-CN" i="1" dirty="0">
                <a:latin typeface="Times New Roman" pitchFamily="18" charset="0"/>
                <a:cs typeface="Times New Roman" pitchFamily="18" charset="0"/>
              </a:rPr>
              <a:t>pendulum clock</a:t>
            </a:r>
            <a:endParaRPr lang="zh-CN" altLang="en-US" i="1" dirty="0">
              <a:latin typeface="Times New Roman" pitchFamily="18" charset="0"/>
              <a:cs typeface="Times New Roman" pitchFamily="18" charset="0"/>
            </a:endParaRPr>
          </a:p>
        </p:txBody>
      </p:sp>
      <p:pic>
        <p:nvPicPr>
          <p:cNvPr id="41" name="Picture 260" descr="http://www.pep.com.cn/gzwl/jszx/ztts/2013hybd/1z/201405/W020140516364940458814.gif"/>
          <p:cNvPicPr>
            <a:picLocks noChangeAspect="1" noChangeArrowheads="1" noCrop="1"/>
          </p:cNvPicPr>
          <p:nvPr/>
        </p:nvPicPr>
        <p:blipFill>
          <a:blip r:embed="rId26" cstate="print">
            <a:lum/>
          </a:blip>
          <a:srcRect/>
          <a:stretch>
            <a:fillRect/>
          </a:stretch>
        </p:blipFill>
        <p:spPr bwMode="auto">
          <a:xfrm>
            <a:off x="5300464" y="260648"/>
            <a:ext cx="3672408" cy="2448272"/>
          </a:xfrm>
          <a:prstGeom prst="rect">
            <a:avLst/>
          </a:prstGeom>
          <a:noFill/>
        </p:spPr>
      </p:pic>
      <p:pic>
        <p:nvPicPr>
          <p:cNvPr id="34984" name="Picture 168"/>
          <p:cNvPicPr>
            <a:picLocks noChangeAspect="1" noChangeArrowheads="1"/>
          </p:cNvPicPr>
          <p:nvPr/>
        </p:nvPicPr>
        <p:blipFill>
          <a:blip r:embed="rId27" cstate="print">
            <a:lum contrast="20000"/>
            <a:extLst>
              <a:ext uri="{BEBA8EAE-BF5A-486C-A8C5-ECC9F3942E4B}">
                <a14:imgProps xmlns:a14="http://schemas.microsoft.com/office/drawing/2010/main">
                  <a14:imgLayer r:embed="rId28">
                    <a14:imgEffect>
                      <a14:sharpenSoften amount="50000"/>
                    </a14:imgEffect>
                    <a14:imgEffect>
                      <a14:brightnessContrast contrast="-40000"/>
                    </a14:imgEffect>
                  </a14:imgLayer>
                </a14:imgProps>
              </a:ext>
            </a:extLst>
          </a:blip>
          <a:srcRect l="17516" t="15350" r="64765" b="53150"/>
          <a:stretch>
            <a:fillRect/>
          </a:stretch>
        </p:blipFill>
        <p:spPr bwMode="auto">
          <a:xfrm>
            <a:off x="6066475" y="116632"/>
            <a:ext cx="3068960" cy="3068960"/>
          </a:xfrm>
          <a:prstGeom prst="rect">
            <a:avLst/>
          </a:prstGeom>
          <a:ln>
            <a:noFill/>
          </a:ln>
          <a:effectLst>
            <a:softEdge rad="112500"/>
          </a:effectLst>
        </p:spPr>
      </p:pic>
      <p:grpSp>
        <p:nvGrpSpPr>
          <p:cNvPr id="37" name="组合 36"/>
          <p:cNvGrpSpPr/>
          <p:nvPr/>
        </p:nvGrpSpPr>
        <p:grpSpPr>
          <a:xfrm>
            <a:off x="4826170" y="2437942"/>
            <a:ext cx="2410126" cy="900000"/>
            <a:chOff x="2759853" y="2415156"/>
            <a:chExt cx="2410126" cy="900000"/>
          </a:xfrm>
        </p:grpSpPr>
        <p:sp>
          <p:nvSpPr>
            <p:cNvPr id="39" name="云形标注 38"/>
            <p:cNvSpPr/>
            <p:nvPr/>
          </p:nvSpPr>
          <p:spPr>
            <a:xfrm>
              <a:off x="2993005" y="2415156"/>
              <a:ext cx="1836000" cy="900000"/>
            </a:xfrm>
            <a:prstGeom prst="cloudCallout">
              <a:avLst>
                <a:gd name="adj1" fmla="val -33145"/>
                <a:gd name="adj2" fmla="val 56177"/>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26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sp>
          <p:nvSpPr>
            <p:cNvPr id="40" name="矩形 39"/>
            <p:cNvSpPr/>
            <p:nvPr/>
          </p:nvSpPr>
          <p:spPr>
            <a:xfrm>
              <a:off x="2759853" y="2530996"/>
              <a:ext cx="2410126" cy="707886"/>
            </a:xfrm>
            <a:prstGeom prst="rect">
              <a:avLst/>
            </a:prstGeom>
          </p:spPr>
          <p:txBody>
            <a:bodyPr wrap="square">
              <a:spAutoFit/>
            </a:bodyPr>
            <a:lstStyle/>
            <a:p>
              <a:pPr algn="ct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rPr>
                <a:t>Period of simple pendulum</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grpSp>
      <mc:AlternateContent xmlns:mc="http://schemas.openxmlformats.org/markup-compatibility/2006">
        <mc:Choice xmlns:p14="http://schemas.microsoft.com/office/powerpoint/2010/main" xmlns:iact="http://schemas.microsoft.com/office/powerpoint/2014/inkAction" Requires="p14 iact">
          <p:contentPart p14:bwMode="auto" r:id="rId29">
            <p14:nvContentPartPr>
              <p14:cNvPr id="5" name="墨迹 4">
                <a:extLst>
                  <a:ext uri="{FF2B5EF4-FFF2-40B4-BE49-F238E27FC236}">
                    <a16:creationId xmlns:a16="http://schemas.microsoft.com/office/drawing/2014/main" id="{654E1293-B266-439E-B812-39A514655E0A}"/>
                  </a:ext>
                </a:extLst>
              </p14:cNvPr>
              <p14:cNvContentPartPr/>
              <p14:nvPr>
                <p:extLst>
                  <p:ext uri="{42D2F446-02D8-4167-A562-619A0277C38B}">
                    <p15:isNarration xmlns:p15="http://schemas.microsoft.com/office/powerpoint/2012/main" val="1"/>
                  </p:ext>
                </p:extLst>
              </p14:nvPr>
            </p14:nvContentPartPr>
            <p14:xfrm>
              <a:off x="5202000" y="2314440"/>
              <a:ext cx="3027600" cy="2093040"/>
            </p14:xfrm>
          </p:contentPart>
        </mc:Choice>
        <mc:Fallback>
          <p:pic>
            <p:nvPicPr>
              <p:cNvPr id="5" name="墨迹 4">
                <a:extLst>
                  <a:ext uri="{FF2B5EF4-FFF2-40B4-BE49-F238E27FC236}">
                    <a16:creationId xmlns:a16="http://schemas.microsoft.com/office/drawing/2014/main" id="{654E1293-B266-439E-B812-39A514655E0A}"/>
                  </a:ext>
                </a:extLst>
              </p:cNvPr>
              <p:cNvPicPr>
                <a:picLocks noGrp="1" noRot="1" noChangeAspect="1" noMove="1" noResize="1" noEditPoints="1" noAdjustHandles="1" noChangeArrowheads="1" noChangeShapeType="1"/>
              </p:cNvPicPr>
              <p:nvPr/>
            </p:nvPicPr>
            <p:blipFill>
              <a:blip r:embed="rId30"/>
              <a:stretch>
                <a:fillRect/>
              </a:stretch>
            </p:blipFill>
            <p:spPr>
              <a:xfrm>
                <a:off x="5192640" y="2305080"/>
                <a:ext cx="3046320" cy="2111760"/>
              </a:xfrm>
              <a:prstGeom prst="rect">
                <a:avLst/>
              </a:prstGeom>
            </p:spPr>
          </p:pic>
        </mc:Fallback>
      </mc:AlternateContent>
      <p:pic>
        <p:nvPicPr>
          <p:cNvPr id="6" name="音频 5">
            <a:hlinkClick r:id="" action="ppaction://media"/>
            <a:extLst>
              <a:ext uri="{FF2B5EF4-FFF2-40B4-BE49-F238E27FC236}">
                <a16:creationId xmlns:a16="http://schemas.microsoft.com/office/drawing/2014/main" id="{DB0FB04D-2720-462F-A84D-500B2A898897}"/>
              </a:ext>
            </a:extLst>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8623300" y="6337300"/>
            <a:ext cx="304800" cy="304800"/>
          </a:xfrm>
          <a:prstGeom prst="rect">
            <a:avLst/>
          </a:prstGeom>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advTm="358622"/>
    </mc:Choice>
    <mc:Fallback>
      <p:transition spd="slow" advTm="3586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par>
                                <p:cTn id="10" presetID="6"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blinds(horizontal)">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1"/>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34984"/>
                                        </p:tgtEl>
                                        <p:attrNameLst>
                                          <p:attrName>style.visibility</p:attrName>
                                        </p:attrNameLst>
                                      </p:cBhvr>
                                      <p:to>
                                        <p:strVal val="visible"/>
                                      </p:to>
                                    </p:set>
                                    <p:animEffect transition="in" filter="blinds(horizontal)">
                                      <p:cBhvr>
                                        <p:cTn id="23" dur="500"/>
                                        <p:tgtEl>
                                          <p:spTgt spid="3498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linds(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randombar(horizontal)">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randombar(horizontal)">
                                      <p:cBhvr>
                                        <p:cTn id="38" dur="500"/>
                                        <p:tgtEl>
                                          <p:spTgt spid="63"/>
                                        </p:tgtEl>
                                      </p:cBhvr>
                                    </p:animEffect>
                                  </p:childTnLst>
                                </p:cTn>
                              </p:par>
                              <p:par>
                                <p:cTn id="39" presetID="3" presetClass="entr" presetSubtype="10" fill="hold" nodeType="withEffect">
                                  <p:stCondLst>
                                    <p:cond delay="0"/>
                                  </p:stCondLst>
                                  <p:childTnLst>
                                    <p:set>
                                      <p:cBhvr>
                                        <p:cTn id="40" dur="1" fill="hold">
                                          <p:stCondLst>
                                            <p:cond delay="0"/>
                                          </p:stCondLst>
                                        </p:cTn>
                                        <p:tgtEl>
                                          <p:spTgt spid="34986"/>
                                        </p:tgtEl>
                                        <p:attrNameLst>
                                          <p:attrName>style.visibility</p:attrName>
                                        </p:attrNameLst>
                                      </p:cBhvr>
                                      <p:to>
                                        <p:strVal val="visible"/>
                                      </p:to>
                                    </p:set>
                                    <p:animEffect transition="in" filter="blinds(horizontal)">
                                      <p:cBhvr>
                                        <p:cTn id="41" dur="200"/>
                                        <p:tgtEl>
                                          <p:spTgt spid="3498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linds(horizontal)">
                                      <p:cBhvr>
                                        <p:cTn id="46" dur="500"/>
                                        <p:tgtEl>
                                          <p:spTgt spid="29"/>
                                        </p:tgtEl>
                                      </p:cBhvr>
                                    </p:animEffect>
                                  </p:childTnLst>
                                </p:cTn>
                              </p:par>
                            </p:childTnLst>
                          </p:cTn>
                        </p:par>
                        <p:par>
                          <p:cTn id="47" fill="hold">
                            <p:stCondLst>
                              <p:cond delay="5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par>
                          <p:cTn id="51" fill="hold">
                            <p:stCondLst>
                              <p:cond delay="1000"/>
                            </p:stCondLst>
                            <p:childTnLst>
                              <p:par>
                                <p:cTn id="52" presetID="3" presetClass="entr" presetSubtype="10" fill="hold" nodeType="afterEffect">
                                  <p:stCondLst>
                                    <p:cond delay="0"/>
                                  </p:stCondLst>
                                  <p:childTnLst>
                                    <p:set>
                                      <p:cBhvr>
                                        <p:cTn id="53" dur="1" fill="hold">
                                          <p:stCondLst>
                                            <p:cond delay="0"/>
                                          </p:stCondLst>
                                        </p:cTn>
                                        <p:tgtEl>
                                          <p:spTgt spid="34987"/>
                                        </p:tgtEl>
                                        <p:attrNameLst>
                                          <p:attrName>style.visibility</p:attrName>
                                        </p:attrNameLst>
                                      </p:cBhvr>
                                      <p:to>
                                        <p:strVal val="visible"/>
                                      </p:to>
                                    </p:set>
                                    <p:animEffect transition="in" filter="blinds(horizontal)">
                                      <p:cBhvr>
                                        <p:cTn id="54" dur="500"/>
                                        <p:tgtEl>
                                          <p:spTgt spid="34987"/>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34988"/>
                                        </p:tgtEl>
                                        <p:attrNameLst>
                                          <p:attrName>style.visibility</p:attrName>
                                        </p:attrNameLst>
                                      </p:cBhvr>
                                      <p:to>
                                        <p:strVal val="visible"/>
                                      </p:to>
                                    </p:set>
                                    <p:animEffect transition="in" filter="blinds(horizontal)">
                                      <p:cBhvr>
                                        <p:cTn id="59" dur="500"/>
                                        <p:tgtEl>
                                          <p:spTgt spid="34988"/>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blinds(horizontal)">
                                      <p:cBhvr>
                                        <p:cTn id="64" dur="500"/>
                                        <p:tgtEl>
                                          <p:spTgt spid="31"/>
                                        </p:tgtEl>
                                      </p:cBhvr>
                                    </p:animEffect>
                                  </p:childTnLst>
                                </p:cTn>
                              </p:par>
                            </p:childTnLst>
                          </p:cTn>
                        </p:par>
                        <p:par>
                          <p:cTn id="65" fill="hold">
                            <p:stCondLst>
                              <p:cond delay="500"/>
                            </p:stCondLst>
                            <p:childTnLst>
                              <p:par>
                                <p:cTn id="66" presetID="14" presetClass="entr" presetSubtype="10" fill="hold" grpId="0" nodeType="after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randombar(horizontal)">
                                      <p:cBhvr>
                                        <p:cTn id="68" dur="500"/>
                                        <p:tgtEl>
                                          <p:spTgt spid="4"/>
                                        </p:tgtEl>
                                      </p:cBhvr>
                                    </p:animEffect>
                                  </p:childTnLst>
                                </p:cTn>
                              </p:par>
                            </p:childTnLst>
                          </p:cTn>
                        </p:par>
                        <p:par>
                          <p:cTn id="69" fill="hold">
                            <p:stCondLst>
                              <p:cond delay="1000"/>
                            </p:stCondLst>
                            <p:childTnLst>
                              <p:par>
                                <p:cTn id="70" presetID="3" presetClass="entr" presetSubtype="10" fill="hold" nodeType="after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blinds(horizontal)">
                                      <p:cBhvr>
                                        <p:cTn id="72" dur="500"/>
                                        <p:tgtEl>
                                          <p:spTgt spid="4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blinds(horizontal)">
                                      <p:cBhvr>
                                        <p:cTn id="77" dur="500"/>
                                        <p:tgtEl>
                                          <p:spTgt spid="4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4990"/>
                                        </p:tgtEl>
                                        <p:attrNameLst>
                                          <p:attrName>style.visibility</p:attrName>
                                        </p:attrNameLst>
                                      </p:cBhvr>
                                      <p:to>
                                        <p:strVal val="visible"/>
                                      </p:to>
                                    </p:set>
                                    <p:animEffect transition="in" filter="blinds(horizontal)">
                                      <p:cBhvr>
                                        <p:cTn id="82" dur="500"/>
                                        <p:tgtEl>
                                          <p:spTgt spid="3499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blinds(horizontal)">
                                      <p:cBhvr>
                                        <p:cTn id="87" dur="500"/>
                                        <p:tgtEl>
                                          <p:spTgt spid="34"/>
                                        </p:tgtEl>
                                      </p:cBhvr>
                                    </p:animEffect>
                                  </p:childTnLst>
                                </p:cTn>
                              </p:par>
                            </p:childTnLst>
                          </p:cTn>
                        </p:par>
                        <p:par>
                          <p:cTn id="88" fill="hold">
                            <p:stCondLst>
                              <p:cond delay="500"/>
                            </p:stCondLst>
                            <p:childTnLst>
                              <p:par>
                                <p:cTn id="89" presetID="14" presetClass="entr" presetSubtype="10" fill="hold" grpId="0" nodeType="after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randombar(horizontal)">
                                      <p:cBhvr>
                                        <p:cTn id="91" dur="500"/>
                                        <p:tgtEl>
                                          <p:spTgt spid="36"/>
                                        </p:tgtEl>
                                      </p:cBhvr>
                                    </p:animEffect>
                                  </p:childTnLst>
                                </p:cTn>
                              </p:par>
                            </p:childTnLst>
                          </p:cTn>
                        </p:par>
                        <p:par>
                          <p:cTn id="92" fill="hold">
                            <p:stCondLst>
                              <p:cond delay="1000"/>
                            </p:stCondLst>
                            <p:childTnLst>
                              <p:par>
                                <p:cTn id="93" presetID="14" presetClass="entr" presetSubtype="10" fill="hold" nodeType="afterEffect">
                                  <p:stCondLst>
                                    <p:cond delay="0"/>
                                  </p:stCondLst>
                                  <p:childTnLst>
                                    <p:set>
                                      <p:cBhvr>
                                        <p:cTn id="94" dur="1" fill="hold">
                                          <p:stCondLst>
                                            <p:cond delay="0"/>
                                          </p:stCondLst>
                                        </p:cTn>
                                        <p:tgtEl>
                                          <p:spTgt spid="34991"/>
                                        </p:tgtEl>
                                        <p:attrNameLst>
                                          <p:attrName>style.visibility</p:attrName>
                                        </p:attrNameLst>
                                      </p:cBhvr>
                                      <p:to>
                                        <p:strVal val="visible"/>
                                      </p:to>
                                    </p:set>
                                    <p:animEffect transition="in" filter="randombar(horizontal)">
                                      <p:cBhvr>
                                        <p:cTn id="95" dur="500"/>
                                        <p:tgtEl>
                                          <p:spTgt spid="34991"/>
                                        </p:tgtEl>
                                      </p:cBhvr>
                                    </p:animEffect>
                                  </p:childTnLst>
                                </p:cTn>
                              </p:par>
                            </p:childTnLst>
                          </p:cTn>
                        </p:par>
                        <p:par>
                          <p:cTn id="96" fill="hold">
                            <p:stCondLst>
                              <p:cond delay="1500"/>
                            </p:stCondLst>
                            <p:childTnLst>
                              <p:par>
                                <p:cTn id="97" presetID="4" presetClass="entr" presetSubtype="16" fill="hold" nodeType="after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box(in)">
                                      <p:cBhvr>
                                        <p:cTn id="99" dur="500"/>
                                        <p:tgtEl>
                                          <p:spTgt spid="37"/>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randombar(horizontal)">
                                      <p:cBhvr>
                                        <p:cTn id="104" dur="500"/>
                                        <p:tgtEl>
                                          <p:spTgt spid="45"/>
                                        </p:tgtEl>
                                      </p:cBhvr>
                                    </p:animEffect>
                                  </p:childTnLst>
                                </p:cTn>
                              </p:par>
                            </p:childTnLst>
                          </p:cTn>
                        </p:par>
                        <p:par>
                          <p:cTn id="105" fill="hold">
                            <p:stCondLst>
                              <p:cond delay="500"/>
                            </p:stCondLst>
                            <p:childTnLst>
                              <p:par>
                                <p:cTn id="106" presetID="14" presetClass="entr" presetSubtype="10" fill="hold" nodeType="afterEffect">
                                  <p:stCondLst>
                                    <p:cond delay="0"/>
                                  </p:stCondLst>
                                  <p:childTnLst>
                                    <p:set>
                                      <p:cBhvr>
                                        <p:cTn id="107" dur="1" fill="hold">
                                          <p:stCondLst>
                                            <p:cond delay="0"/>
                                          </p:stCondLst>
                                        </p:cTn>
                                        <p:tgtEl>
                                          <p:spTgt spid="54"/>
                                        </p:tgtEl>
                                        <p:attrNameLst>
                                          <p:attrName>style.visibility</p:attrName>
                                        </p:attrNameLst>
                                      </p:cBhvr>
                                      <p:to>
                                        <p:strVal val="visible"/>
                                      </p:to>
                                    </p:set>
                                    <p:animEffect transition="in" filter="randombar(horizontal)">
                                      <p:cBhvr>
                                        <p:cTn id="108" dur="500"/>
                                        <p:tgtEl>
                                          <p:spTgt spid="54"/>
                                        </p:tgtEl>
                                      </p:cBhvr>
                                    </p:animEffect>
                                  </p:childTnLst>
                                </p:cTn>
                              </p:par>
                            </p:childTnLst>
                          </p:cTn>
                        </p:par>
                        <p:par>
                          <p:cTn id="109" fill="hold">
                            <p:stCondLst>
                              <p:cond delay="1000"/>
                            </p:stCondLst>
                            <p:childTnLst>
                              <p:par>
                                <p:cTn id="110" presetID="4" presetClass="entr" presetSubtype="16" fill="hold" nodeType="afterEffect">
                                  <p:stCondLst>
                                    <p:cond delay="0"/>
                                  </p:stCondLst>
                                  <p:childTnLst>
                                    <p:set>
                                      <p:cBhvr>
                                        <p:cTn id="111" dur="1" fill="hold">
                                          <p:stCondLst>
                                            <p:cond delay="0"/>
                                          </p:stCondLst>
                                        </p:cTn>
                                        <p:tgtEl>
                                          <p:spTgt spid="50"/>
                                        </p:tgtEl>
                                        <p:attrNameLst>
                                          <p:attrName>style.visibility</p:attrName>
                                        </p:attrNameLst>
                                      </p:cBhvr>
                                      <p:to>
                                        <p:strVal val="visible"/>
                                      </p:to>
                                    </p:set>
                                    <p:animEffect transition="in" filter="box(in)">
                                      <p:cBhvr>
                                        <p:cTn id="112" dur="500"/>
                                        <p:tgtEl>
                                          <p:spTgt spid="50"/>
                                        </p:tgtEl>
                                      </p:cBhvr>
                                    </p:animEffect>
                                  </p:childTnLst>
                                </p:cTn>
                              </p:par>
                            </p:childTnLst>
                          </p:cTn>
                        </p:par>
                      </p:childTnLst>
                    </p:cTn>
                  </p:par>
                  <p:par>
                    <p:cTn id="113" fill="hold">
                      <p:stCondLst>
                        <p:cond delay="indefinite"/>
                      </p:stCondLst>
                      <p:childTnLst>
                        <p:par>
                          <p:cTn id="114" fill="hold">
                            <p:stCondLst>
                              <p:cond delay="0"/>
                            </p:stCondLst>
                            <p:childTnLst>
                              <p:par>
                                <p:cTn id="115" presetID="14" presetClass="entr" presetSubtype="10" fill="hold" grpId="0" nodeType="clickEffect">
                                  <p:stCondLst>
                                    <p:cond delay="0"/>
                                  </p:stCondLst>
                                  <p:childTnLst>
                                    <p:set>
                                      <p:cBhvr>
                                        <p:cTn id="116" dur="1" fill="hold">
                                          <p:stCondLst>
                                            <p:cond delay="0"/>
                                          </p:stCondLst>
                                        </p:cTn>
                                        <p:tgtEl>
                                          <p:spTgt spid="47"/>
                                        </p:tgtEl>
                                        <p:attrNameLst>
                                          <p:attrName>style.visibility</p:attrName>
                                        </p:attrNameLst>
                                      </p:cBhvr>
                                      <p:to>
                                        <p:strVal val="visible"/>
                                      </p:to>
                                    </p:set>
                                    <p:animEffect transition="in" filter="randombar(horizontal)">
                                      <p:cBhvr>
                                        <p:cTn id="117" dur="500"/>
                                        <p:tgtEl>
                                          <p:spTgt spid="47"/>
                                        </p:tgtEl>
                                      </p:cBhvr>
                                    </p:animEffect>
                                  </p:childTnLst>
                                </p:cTn>
                              </p:par>
                            </p:childTnLst>
                          </p:cTn>
                        </p:par>
                        <p:par>
                          <p:cTn id="118" fill="hold">
                            <p:stCondLst>
                              <p:cond delay="500"/>
                            </p:stCondLst>
                            <p:childTnLst>
                              <p:par>
                                <p:cTn id="119" presetID="14" presetClass="entr" presetSubtype="10" fill="hold" nodeType="after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randombar(horizontal)">
                                      <p:cBhvr>
                                        <p:cTn id="121" dur="500"/>
                                        <p:tgtEl>
                                          <p:spTgt spid="46"/>
                                        </p:tgtEl>
                                      </p:cBhvr>
                                    </p:animEffect>
                                  </p:childTnLst>
                                </p:cTn>
                              </p:par>
                            </p:childTnLst>
                          </p:cTn>
                        </p:par>
                        <p:par>
                          <p:cTn id="122" fill="hold">
                            <p:stCondLst>
                              <p:cond delay="1000"/>
                            </p:stCondLst>
                            <p:childTnLst>
                              <p:par>
                                <p:cTn id="123" presetID="4" presetClass="entr" presetSubtype="16" fill="hold" nodeType="afterEffect">
                                  <p:stCondLst>
                                    <p:cond delay="0"/>
                                  </p:stCondLst>
                                  <p:childTnLst>
                                    <p:set>
                                      <p:cBhvr>
                                        <p:cTn id="124" dur="1" fill="hold">
                                          <p:stCondLst>
                                            <p:cond delay="0"/>
                                          </p:stCondLst>
                                        </p:cTn>
                                        <p:tgtEl>
                                          <p:spTgt spid="60"/>
                                        </p:tgtEl>
                                        <p:attrNameLst>
                                          <p:attrName>style.visibility</p:attrName>
                                        </p:attrNameLst>
                                      </p:cBhvr>
                                      <p:to>
                                        <p:strVal val="visible"/>
                                      </p:to>
                                    </p:set>
                                    <p:animEffect transition="in" filter="box(in)">
                                      <p:cBhvr>
                                        <p:cTn id="125" dur="500"/>
                                        <p:tgtEl>
                                          <p:spTgt spid="60"/>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35082"/>
                                        </p:tgtEl>
                                        <p:attrNameLst>
                                          <p:attrName>style.visibility</p:attrName>
                                        </p:attrNameLst>
                                      </p:cBhvr>
                                      <p:to>
                                        <p:strVal val="visible"/>
                                      </p:to>
                                    </p:set>
                                    <p:animEffect transition="in" filter="blinds(horizontal)">
                                      <p:cBhvr>
                                        <p:cTn id="130" dur="500"/>
                                        <p:tgtEl>
                                          <p:spTgt spid="35082"/>
                                        </p:tgtEl>
                                      </p:cBhvr>
                                    </p:animEffect>
                                  </p:childTnLst>
                                </p:cTn>
                              </p:par>
                            </p:childTnLst>
                          </p:cTn>
                        </p:par>
                        <p:par>
                          <p:cTn id="131" fill="hold">
                            <p:stCondLst>
                              <p:cond delay="500"/>
                            </p:stCondLst>
                            <p:childTnLst>
                              <p:par>
                                <p:cTn id="132" presetID="22" presetClass="entr" presetSubtype="8" fill="hold" grpId="0" nodeType="afterEffect">
                                  <p:stCondLst>
                                    <p:cond delay="0"/>
                                  </p:stCondLst>
                                  <p:childTnLst>
                                    <p:set>
                                      <p:cBhvr>
                                        <p:cTn id="133" dur="1" fill="hold">
                                          <p:stCondLst>
                                            <p:cond delay="0"/>
                                          </p:stCondLst>
                                        </p:cTn>
                                        <p:tgtEl>
                                          <p:spTgt spid="38"/>
                                        </p:tgtEl>
                                        <p:attrNameLst>
                                          <p:attrName>style.visibility</p:attrName>
                                        </p:attrNameLst>
                                      </p:cBhvr>
                                      <p:to>
                                        <p:strVal val="visible"/>
                                      </p:to>
                                    </p:set>
                                    <p:animEffect transition="in" filter="wipe(left)">
                                      <p:cBhvr>
                                        <p:cTn id="13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5" fill="hold" display="0">
                  <p:stCondLst>
                    <p:cond delay="indefinite"/>
                  </p:stCondLst>
                  <p:endCondLst>
                    <p:cond evt="onStopAudio" delay="0">
                      <p:tgtEl>
                        <p:sldTgt/>
                      </p:tgtEl>
                    </p:cond>
                  </p:endCondLst>
                </p:cTn>
                <p:tgtEl>
                  <p:spTgt spid="6"/>
                </p:tgtEl>
              </p:cMediaNode>
            </p:audio>
          </p:childTnLst>
        </p:cTn>
      </p:par>
    </p:tnLst>
    <p:bldLst>
      <p:bldP spid="2" grpId="0" animBg="1" autoUpdateAnimBg="0"/>
      <p:bldP spid="35" grpId="0" animBg="1" autoUpdateAnimBg="0"/>
      <p:bldP spid="29" grpId="0" animBg="1" autoUpdateAnimBg="0"/>
      <p:bldP spid="30" grpId="0" animBg="1"/>
      <p:bldP spid="31" grpId="0" animBg="1" autoUpdateAnimBg="0"/>
      <p:bldP spid="4" grpId="0" animBg="1"/>
      <p:bldP spid="34" grpId="0" animBg="1" autoUpdateAnimBg="0"/>
      <p:bldP spid="36" grpId="0" animBg="1"/>
      <p:bldP spid="45" grpId="0" animBg="1"/>
      <p:bldP spid="47" grpId="0" animBg="1"/>
      <p:bldP spid="63"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lum bright="-20000" contrast="40000"/>
          </a:blip>
          <a:stretch>
            <a:fillRect/>
          </a:stretch>
        </p:blipFill>
        <p:spPr>
          <a:xfrm>
            <a:off x="395536" y="116632"/>
            <a:ext cx="5605736" cy="6552000"/>
          </a:xfrm>
          <a:prstGeom prst="rect">
            <a:avLst/>
          </a:prstGeom>
          <a:ln>
            <a:noFill/>
          </a:ln>
          <a:effectLst>
            <a:softEdge rad="112500"/>
          </a:effectLst>
        </p:spPr>
      </p:pic>
      <p:sp>
        <p:nvSpPr>
          <p:cNvPr id="4" name="TextBox 2"/>
          <p:cNvSpPr txBox="1"/>
          <p:nvPr/>
        </p:nvSpPr>
        <p:spPr>
          <a:xfrm>
            <a:off x="6156176" y="1412776"/>
            <a:ext cx="360040"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itchFamily="18" charset="0"/>
                <a:cs typeface="Times New Roman" pitchFamily="18" charset="0"/>
              </a:rPr>
              <a:t> </a:t>
            </a:r>
            <a:endParaRPr lang="zh-CN" altLang="en-US" dirty="0">
              <a:latin typeface="Times New Roman" pitchFamily="18" charset="0"/>
              <a:cs typeface="Times New Roman" pitchFamily="18" charset="0"/>
            </a:endParaRPr>
          </a:p>
        </p:txBody>
      </p:sp>
      <p:sp>
        <p:nvSpPr>
          <p:cNvPr id="5" name="TextBox 2"/>
          <p:cNvSpPr txBox="1"/>
          <p:nvPr/>
        </p:nvSpPr>
        <p:spPr>
          <a:xfrm>
            <a:off x="6350934" y="1396874"/>
            <a:ext cx="2592288" cy="1892826"/>
          </a:xfrm>
          <a:prstGeom prst="rect">
            <a:avLst/>
          </a:prstGeom>
          <a:noFill/>
        </p:spPr>
        <p:txBody>
          <a:bodyPr wrap="square" rtlCol="0">
            <a:spAutoFit/>
          </a:bodyPr>
          <a:lstStyle/>
          <a:p>
            <a:pPr>
              <a:lnSpc>
                <a:spcPct val="130000"/>
              </a:lnSpc>
            </a:pP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Simple harmonic motion </a:t>
            </a:r>
            <a:r>
              <a:rPr lang="en-US" altLang="zh-CN" dirty="0">
                <a:latin typeface="Times New Roman" pitchFamily="18" charset="0"/>
                <a:cs typeface="Times New Roman" pitchFamily="18" charset="0"/>
              </a:rPr>
              <a:t>for an object-spring system, and its analogy, the motion of a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simple pendulum</a:t>
            </a:r>
            <a:r>
              <a:rPr lang="en-US" altLang="zh-CN" dirty="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pic>
        <p:nvPicPr>
          <p:cNvPr id="2" name="音频 1">
            <a:hlinkClick r:id="" action="ppaction://media"/>
            <a:extLst>
              <a:ext uri="{FF2B5EF4-FFF2-40B4-BE49-F238E27FC236}">
                <a16:creationId xmlns:a16="http://schemas.microsoft.com/office/drawing/2014/main" id="{758B98CA-5ADD-4A46-BE42-A1878B948D0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632148878"/>
      </p:ext>
    </p:extLst>
  </p:cSld>
  <p:clrMapOvr>
    <a:masterClrMapping/>
  </p:clrMapOvr>
  <mc:AlternateContent xmlns:mc="http://schemas.openxmlformats.org/markup-compatibility/2006">
    <mc:Choice xmlns:p14="http://schemas.microsoft.com/office/powerpoint/2010/main" Requires="p14">
      <p:transition spd="slow" p14:dur="2000" advTm="11878"/>
    </mc:Choice>
    <mc:Fallback>
      <p:transition spd="slow" advTm="11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5"/>
          <p:cNvSpPr txBox="1">
            <a:spLocks/>
          </p:cNvSpPr>
          <p:nvPr/>
        </p:nvSpPr>
        <p:spPr>
          <a:xfrm>
            <a:off x="49777" y="183820"/>
            <a:ext cx="2484000" cy="576000"/>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lvl="0" algn="ctr">
              <a:spcBef>
                <a:spcPct val="0"/>
              </a:spcBef>
              <a:defRPr/>
            </a:pP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Quick Quiz】</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28" name="TextBox 5"/>
          <p:cNvSpPr txBox="1"/>
          <p:nvPr/>
        </p:nvSpPr>
        <p:spPr>
          <a:xfrm>
            <a:off x="251520" y="927770"/>
            <a:ext cx="8712968" cy="5158400"/>
          </a:xfrm>
          <a:prstGeom prst="rect">
            <a:avLst/>
          </a:prstGeom>
          <a:noFill/>
        </p:spPr>
        <p:txBody>
          <a:bodyPr wrap="square" rtlCol="0">
            <a:spAutoFit/>
          </a:bodyPr>
          <a:lstStyle/>
          <a:p>
            <a:pPr marL="457200" indent="-457200">
              <a:lnSpc>
                <a:spcPct val="130000"/>
              </a:lnSpc>
              <a:buAutoNum type="arabicPeriod"/>
            </a:pPr>
            <a:r>
              <a:rPr lang="en-US" altLang="zh-CN" sz="2000" b="1" dirty="0">
                <a:latin typeface="Times New Roman" pitchFamily="18" charset="0"/>
                <a:cs typeface="Times New Roman" pitchFamily="18" charset="0"/>
              </a:rPr>
              <a:t>A simple pendulum is suspended from the ceiling of a stationary elevator, and the period is measured. If the elevator moves with constant velocity, does the period  (a) increase,  (b) decrease,  or (c) remain the same?</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If the elevator accelerates upward, does the period  (a) increase,  </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b) decrease, or  (c) remain the same?</a:t>
            </a:r>
          </a:p>
          <a:p>
            <a:pPr marL="457200" indent="-457200">
              <a:lnSpc>
                <a:spcPct val="130000"/>
              </a:lnSpc>
              <a:spcBef>
                <a:spcPts val="1200"/>
              </a:spcBef>
              <a:buAutoNum type="arabicPeriod"/>
            </a:pPr>
            <a:r>
              <a:rPr lang="en-US" altLang="zh-CN" sz="2000" b="1" dirty="0">
                <a:latin typeface="Times New Roman" pitchFamily="18" charset="0"/>
                <a:cs typeface="Times New Roman" pitchFamily="18" charset="0"/>
              </a:rPr>
              <a:t>A pendulum clock depends on the period of a pendulum to keep correct time. Suppose a pendulum clock is keeping correct time and then Dennis the Menace slides the bob of the pendulum downward on the oscillating rod. Does the clock run  (a)  slow,  (b) fast,  or  (c) correctly?</a:t>
            </a:r>
          </a:p>
          <a:p>
            <a:pPr marL="457200" indent="-457200">
              <a:lnSpc>
                <a:spcPct val="130000"/>
              </a:lnSpc>
              <a:spcBef>
                <a:spcPts val="1200"/>
              </a:spcBef>
              <a:buAutoNum type="arabicPeriod"/>
            </a:pPr>
            <a:r>
              <a:rPr lang="en-US" altLang="zh-CN" sz="2000" b="1" dirty="0">
                <a:latin typeface="Times New Roman" pitchFamily="18" charset="0"/>
                <a:cs typeface="Times New Roman" pitchFamily="18" charset="0"/>
              </a:rPr>
              <a:t>The period of a simple pendulum is measured to be </a:t>
            </a:r>
            <a:r>
              <a:rPr lang="en-US" altLang="zh-CN" sz="2000" b="1" i="1" dirty="0">
                <a:latin typeface="Times New Roman" pitchFamily="18" charset="0"/>
                <a:cs typeface="Times New Roman" pitchFamily="18" charset="0"/>
              </a:rPr>
              <a:t>T</a:t>
            </a:r>
            <a:r>
              <a:rPr lang="en-US" altLang="zh-CN" sz="2000" b="1" dirty="0">
                <a:latin typeface="Times New Roman" pitchFamily="18" charset="0"/>
                <a:cs typeface="Times New Roman" pitchFamily="18" charset="0"/>
              </a:rPr>
              <a:t> on Earth. If the same pendulum was set in motion on the Moon, would its period be (a) less than </a:t>
            </a:r>
            <a:r>
              <a:rPr lang="en-US" altLang="zh-CN" sz="2000" b="1" i="1" dirty="0">
                <a:latin typeface="Times New Roman" pitchFamily="18" charset="0"/>
                <a:cs typeface="Times New Roman" pitchFamily="18" charset="0"/>
              </a:rPr>
              <a:t>T</a:t>
            </a:r>
            <a:r>
              <a:rPr lang="en-US" altLang="zh-CN" sz="2000" b="1" dirty="0">
                <a:latin typeface="Times New Roman" pitchFamily="18" charset="0"/>
                <a:cs typeface="Times New Roman" pitchFamily="18" charset="0"/>
              </a:rPr>
              <a:t>,  (b) greater than </a:t>
            </a:r>
            <a:r>
              <a:rPr lang="en-US" altLang="zh-CN" sz="2000" b="1" i="1" dirty="0">
                <a:latin typeface="Times New Roman" pitchFamily="18" charset="0"/>
                <a:cs typeface="Times New Roman" pitchFamily="18" charset="0"/>
              </a:rPr>
              <a:t>T</a:t>
            </a:r>
            <a:r>
              <a:rPr lang="en-US" altLang="zh-CN" sz="2000" b="1" dirty="0">
                <a:latin typeface="Times New Roman" pitchFamily="18" charset="0"/>
                <a:cs typeface="Times New Roman" pitchFamily="18" charset="0"/>
              </a:rPr>
              <a:t>, or  (c)  equal to </a:t>
            </a:r>
            <a:r>
              <a:rPr lang="en-US" altLang="zh-CN" sz="2000" b="1" i="1" dirty="0">
                <a:latin typeface="Times New Roman" pitchFamily="18" charset="0"/>
                <a:cs typeface="Times New Roman" pitchFamily="18" charset="0"/>
              </a:rPr>
              <a:t>T</a:t>
            </a:r>
            <a:r>
              <a:rPr lang="en-US" altLang="zh-CN" sz="2000" b="1" dirty="0">
                <a:latin typeface="Times New Roman" pitchFamily="18" charset="0"/>
                <a:cs typeface="Times New Roman" pitchFamily="18" charset="0"/>
              </a:rPr>
              <a:t>?</a:t>
            </a:r>
            <a:r>
              <a:rPr lang="zh-CN" altLang="zh-CN" sz="2000" b="1" dirty="0">
                <a:latin typeface="Times New Roman" pitchFamily="18" charset="0"/>
                <a:cs typeface="Times New Roman" pitchFamily="18" charset="0"/>
              </a:rPr>
              <a:t>　</a:t>
            </a:r>
          </a:p>
        </p:txBody>
      </p:sp>
      <p:sp>
        <p:nvSpPr>
          <p:cNvPr id="31" name="任意多边形 30"/>
          <p:cNvSpPr/>
          <p:nvPr/>
        </p:nvSpPr>
        <p:spPr>
          <a:xfrm>
            <a:off x="5785503" y="183419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任意多边形 31"/>
          <p:cNvSpPr/>
          <p:nvPr/>
        </p:nvSpPr>
        <p:spPr>
          <a:xfrm>
            <a:off x="800425" y="2610169"/>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3" name="任意多边形 32"/>
          <p:cNvSpPr/>
          <p:nvPr/>
        </p:nvSpPr>
        <p:spPr>
          <a:xfrm>
            <a:off x="3437265" y="434626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4" name="任意多边形 33"/>
          <p:cNvSpPr/>
          <p:nvPr/>
        </p:nvSpPr>
        <p:spPr>
          <a:xfrm>
            <a:off x="1688624" y="5694808"/>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5">
            <p14:nvContentPartPr>
              <p14:cNvPr id="2" name="墨迹 1">
                <a:extLst>
                  <a:ext uri="{FF2B5EF4-FFF2-40B4-BE49-F238E27FC236}">
                    <a16:creationId xmlns:a16="http://schemas.microsoft.com/office/drawing/2014/main" id="{B60EC464-578E-47C8-B9E5-E8BA5A38BF24}"/>
                  </a:ext>
                </a:extLst>
              </p14:cNvPr>
              <p14:cNvContentPartPr/>
              <p14:nvPr>
                <p:extLst>
                  <p:ext uri="{42D2F446-02D8-4167-A562-619A0277C38B}">
                    <p15:isNarration xmlns:p15="http://schemas.microsoft.com/office/powerpoint/2012/main" val="1"/>
                  </p:ext>
                </p:extLst>
              </p14:nvPr>
            </p14:nvContentPartPr>
            <p14:xfrm>
              <a:off x="3720960" y="370440"/>
              <a:ext cx="1875600" cy="888120"/>
            </p14:xfrm>
          </p:contentPart>
        </mc:Choice>
        <mc:Fallback>
          <p:pic>
            <p:nvPicPr>
              <p:cNvPr id="2" name="墨迹 1">
                <a:extLst>
                  <a:ext uri="{FF2B5EF4-FFF2-40B4-BE49-F238E27FC236}">
                    <a16:creationId xmlns:a16="http://schemas.microsoft.com/office/drawing/2014/main" id="{B60EC464-578E-47C8-B9E5-E8BA5A38BF24}"/>
                  </a:ext>
                </a:extLst>
              </p:cNvPr>
              <p:cNvPicPr>
                <a:picLocks noGrp="1" noRot="1" noChangeAspect="1" noMove="1" noResize="1" noEditPoints="1" noAdjustHandles="1" noChangeArrowheads="1" noChangeShapeType="1"/>
              </p:cNvPicPr>
              <p:nvPr/>
            </p:nvPicPr>
            <p:blipFill>
              <a:blip r:embed="rId6"/>
              <a:stretch>
                <a:fillRect/>
              </a:stretch>
            </p:blipFill>
            <p:spPr>
              <a:xfrm>
                <a:off x="3711600" y="361080"/>
                <a:ext cx="1894320" cy="906840"/>
              </a:xfrm>
              <a:prstGeom prst="rect">
                <a:avLst/>
              </a:prstGeom>
            </p:spPr>
          </p:pic>
        </mc:Fallback>
      </mc:AlternateContent>
      <p:pic>
        <p:nvPicPr>
          <p:cNvPr id="3" name="音频 2">
            <a:hlinkClick r:id="" action="ppaction://media"/>
            <a:extLst>
              <a:ext uri="{FF2B5EF4-FFF2-40B4-BE49-F238E27FC236}">
                <a16:creationId xmlns:a16="http://schemas.microsoft.com/office/drawing/2014/main" id="{FE179CE1-3DDA-4C81-96A1-4E72CE34F92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260703077"/>
      </p:ext>
    </p:extLst>
  </p:cSld>
  <p:clrMapOvr>
    <a:masterClrMapping/>
  </p:clrMapOvr>
  <mc:AlternateContent xmlns:mc="http://schemas.openxmlformats.org/markup-compatibility/2006">
    <mc:Choice xmlns:p14="http://schemas.microsoft.com/office/powerpoint/2010/main" Requires="p14">
      <p:transition spd="slow" p14:dur="2000" advTm="172809"/>
    </mc:Choice>
    <mc:Fallback>
      <p:transition spd="slow" advTm="172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28">
                                            <p:txEl>
                                              <p:pRg st="0" end="0"/>
                                            </p:txEl>
                                          </p:spTgt>
                                        </p:tgtEl>
                                        <p:attrNameLst>
                                          <p:attrName>style.visibility</p:attrName>
                                        </p:attrNameLst>
                                      </p:cBhvr>
                                      <p:to>
                                        <p:strVal val="visible"/>
                                      </p:to>
                                    </p:set>
                                    <p:animEffect transition="in" filter="randombar(horizontal)">
                                      <p:cBhvr>
                                        <p:cTn id="17" dur="500"/>
                                        <p:tgtEl>
                                          <p:spTgt spid="2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randombar(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8">
                                            <p:txEl>
                                              <p:pRg st="1" end="1"/>
                                            </p:txEl>
                                          </p:spTgt>
                                        </p:tgtEl>
                                        <p:attrNameLst>
                                          <p:attrName>style.visibility</p:attrName>
                                        </p:attrNameLst>
                                      </p:cBhvr>
                                      <p:to>
                                        <p:strVal val="visible"/>
                                      </p:to>
                                    </p:set>
                                    <p:animEffect transition="in" filter="randombar(horizontal)">
                                      <p:cBhvr>
                                        <p:cTn id="32" dur="500"/>
                                        <p:tgtEl>
                                          <p:spTgt spid="2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randombar(horizontal)">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8">
                                            <p:txEl>
                                              <p:pRg st="2" end="2"/>
                                            </p:txEl>
                                          </p:spTgt>
                                        </p:tgtEl>
                                        <p:attrNameLst>
                                          <p:attrName>style.visibility</p:attrName>
                                        </p:attrNameLst>
                                      </p:cBhvr>
                                      <p:to>
                                        <p:strVal val="visible"/>
                                      </p:to>
                                    </p:set>
                                    <p:animEffect transition="in" filter="randombar(horizontal)">
                                      <p:cBhvr>
                                        <p:cTn id="42" dur="500"/>
                                        <p:tgtEl>
                                          <p:spTgt spid="2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randombar(horizontal)">
                                      <p:cBhvr>
                                        <p:cTn id="4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8" fill="hold" display="0">
                  <p:stCondLst>
                    <p:cond delay="indefinite"/>
                  </p:stCondLst>
                  <p:endCondLst>
                    <p:cond evt="onStopAudio" delay="0">
                      <p:tgtEl>
                        <p:sldTgt/>
                      </p:tgtEl>
                    </p:cond>
                  </p:endCondLst>
                </p:cTn>
                <p:tgtEl>
                  <p:spTgt spid="3"/>
                </p:tgtEl>
              </p:cMediaNode>
            </p:audio>
          </p:childTnLst>
        </p:cTn>
      </p:par>
    </p:tnLst>
    <p:bldLst>
      <p:bldP spid="26" grpId="0" animBg="1"/>
      <p:bldP spid="31" grpId="0" animBg="1"/>
      <p:bldP spid="32" grpId="0" animBg="1"/>
      <p:bldP spid="33" grpId="0" animBg="1"/>
      <p:bldP spid="3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3" name="Picture 3"/>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570212" y="2113014"/>
            <a:ext cx="3729980" cy="3116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5">
            <a:hlinkClick r:id="rId8" action="ppaction://hlinksldjump"/>
          </p:cNvPr>
          <p:cNvSpPr txBox="1">
            <a:spLocks/>
          </p:cNvSpPr>
          <p:nvPr/>
        </p:nvSpPr>
        <p:spPr>
          <a:xfrm>
            <a:off x="51742" y="142880"/>
            <a:ext cx="3440138" cy="648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Damped Oscillations</a:t>
            </a:r>
            <a:endParaRPr kumimoji="0" lang="en-US" altLang="zh-CN" sz="3000" b="1" i="1"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5" name="TextBox 2"/>
          <p:cNvSpPr txBox="1"/>
          <p:nvPr/>
        </p:nvSpPr>
        <p:spPr>
          <a:xfrm>
            <a:off x="1043608" y="5408824"/>
            <a:ext cx="6912768" cy="1092607"/>
          </a:xfrm>
          <a:prstGeom prst="rect">
            <a:avLst/>
          </a:prstGeom>
          <a:noFill/>
        </p:spPr>
        <p:txBody>
          <a:bodyPr wrap="square" rtlCol="0">
            <a:spAutoFit/>
          </a:bodyPr>
          <a:lstStyle/>
          <a:p>
            <a:pPr>
              <a:lnSpc>
                <a:spcPct val="130000"/>
              </a:lnSpc>
            </a:pPr>
            <a:r>
              <a:rPr lang="en-US" altLang="zh-CN" sz="1600" dirty="0">
                <a:latin typeface="Times New Roman" pitchFamily="18" charset="0"/>
                <a:cs typeface="Times New Roman" pitchFamily="18" charset="0"/>
              </a:rPr>
              <a:t>(a) </a:t>
            </a:r>
            <a:r>
              <a:rPr lang="en-US" altLang="zh-CN" sz="1600" i="1" dirty="0">
                <a:latin typeface="Times New Roman" pitchFamily="18" charset="0"/>
                <a:cs typeface="Times New Roman" pitchFamily="18" charset="0"/>
              </a:rPr>
              <a:t>A shock absorber. The oil is squeezed through holes between the piston and the</a:t>
            </a:r>
            <a:br>
              <a:rPr lang="en-US" altLang="zh-CN" sz="1600" i="1" dirty="0">
                <a:latin typeface="Times New Roman" pitchFamily="18" charset="0"/>
                <a:cs typeface="Times New Roman" pitchFamily="18" charset="0"/>
              </a:rPr>
            </a:br>
            <a:r>
              <a:rPr lang="en-US" altLang="zh-CN" sz="1600" i="1" dirty="0">
                <a:latin typeface="Times New Roman" pitchFamily="18" charset="0"/>
                <a:cs typeface="Times New Roman" pitchFamily="18" charset="0"/>
              </a:rPr>
              <a:t>     chamber, causing a </a:t>
            </a:r>
            <a:r>
              <a:rPr lang="en-US" altLang="zh-CN" sz="1600" i="1" dirty="0">
                <a:effectLst>
                  <a:outerShdw blurRad="38100" dist="38100" dir="2700000" algn="tl">
                    <a:srgbClr val="000000">
                      <a:alpha val="43137"/>
                    </a:srgbClr>
                  </a:outerShdw>
                </a:effectLst>
                <a:latin typeface="Times New Roman" pitchFamily="18" charset="0"/>
                <a:cs typeface="Times New Roman" pitchFamily="18" charset="0"/>
              </a:rPr>
              <a:t>damping </a:t>
            </a:r>
            <a:r>
              <a:rPr lang="en-US" altLang="zh-CN" sz="1600" i="1" dirty="0">
                <a:latin typeface="Times New Roman" pitchFamily="18" charset="0"/>
                <a:cs typeface="Times New Roman" pitchFamily="18" charset="0"/>
              </a:rPr>
              <a:t>of the piston’s oscillations.</a:t>
            </a:r>
          </a:p>
          <a:p>
            <a:pPr>
              <a:lnSpc>
                <a:spcPct val="130000"/>
              </a:lnSpc>
            </a:pPr>
            <a:r>
              <a:rPr lang="en-US" altLang="zh-CN" sz="1600" dirty="0">
                <a:latin typeface="Times New Roman" pitchFamily="18" charset="0"/>
                <a:cs typeface="Times New Roman" pitchFamily="18" charset="0"/>
              </a:rPr>
              <a:t>(b) </a:t>
            </a:r>
            <a:r>
              <a:rPr lang="en-US" altLang="zh-CN" sz="1600" i="1" dirty="0">
                <a:latin typeface="Times New Roman" pitchFamily="18" charset="0"/>
                <a:cs typeface="Times New Roman" pitchFamily="18" charset="0"/>
              </a:rPr>
              <a:t>One type of automotive suspension system</a:t>
            </a:r>
            <a:endParaRPr lang="zh-CN" altLang="en-US" sz="1600" i="1" dirty="0">
              <a:latin typeface="Times New Roman" pitchFamily="18" charset="0"/>
              <a:cs typeface="Times New Roman" pitchFamily="18" charset="0"/>
            </a:endParaRPr>
          </a:p>
        </p:txBody>
      </p:sp>
      <p:sp>
        <p:nvSpPr>
          <p:cNvPr id="6" name="TextBox 2"/>
          <p:cNvSpPr txBox="1"/>
          <p:nvPr/>
        </p:nvSpPr>
        <p:spPr>
          <a:xfrm>
            <a:off x="179512" y="1022587"/>
            <a:ext cx="828092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itchFamily="18" charset="0"/>
                <a:cs typeface="Times New Roman" pitchFamily="18" charset="0"/>
              </a:rPr>
              <a:t>The oscillation with the </a:t>
            </a:r>
            <a:r>
              <a:rPr lang="en-US" altLang="zh-CN" sz="2000" i="1" dirty="0">
                <a:latin typeface="Times New Roman" pitchFamily="18" charset="0"/>
                <a:cs typeface="Times New Roman" pitchFamily="18" charset="0"/>
              </a:rPr>
              <a:t>decreasing amplitude </a:t>
            </a:r>
            <a:r>
              <a:rPr lang="en-US" altLang="zh-CN" sz="2000" dirty="0">
                <a:latin typeface="Times New Roman" pitchFamily="18" charset="0"/>
                <a:cs typeface="Times New Roman" pitchFamily="18" charset="0"/>
              </a:rPr>
              <a:t>is called </a:t>
            </a:r>
            <a:r>
              <a:rPr lang="en-US" altLang="zh-CN" sz="2000" b="1" dirty="0">
                <a:effectLst>
                  <a:outerShdw blurRad="38100" dist="38100" dir="2700000" algn="tl">
                    <a:srgbClr val="000000">
                      <a:alpha val="43137"/>
                    </a:srgbClr>
                  </a:outerShdw>
                </a:effectLst>
                <a:latin typeface="Times New Roman" pitchFamily="18" charset="0"/>
                <a:cs typeface="Times New Roman" pitchFamily="18" charset="0"/>
              </a:rPr>
              <a:t>damped oscillation</a:t>
            </a:r>
            <a:r>
              <a:rPr lang="en-US" altLang="zh-CN" sz="2000" dirty="0">
                <a:latin typeface="Times New Roman" pitchFamily="18" charset="0"/>
                <a:cs typeface="Times New Roman" pitchFamily="18" charset="0"/>
              </a:rPr>
              <a:t>.</a:t>
            </a:r>
            <a:endParaRPr lang="zh-CN" altLang="en-US" sz="2000" baseline="30000" dirty="0">
              <a:solidFill>
                <a:srgbClr val="C00000"/>
              </a:solidFill>
              <a:latin typeface="Times New Roman" pitchFamily="18" charset="0"/>
              <a:cs typeface="Times New Roman" pitchFamily="18" charset="0"/>
            </a:endParaRPr>
          </a:p>
        </p:txBody>
      </p:sp>
      <p:pic>
        <p:nvPicPr>
          <p:cNvPr id="7" name="Picture 2"/>
          <p:cNvPicPr>
            <a:picLocks noChangeAspect="1" noChangeArrowheads="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875293" y="1844824"/>
            <a:ext cx="5000963" cy="3564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2"/>
          <p:cNvSpPr txBox="1"/>
          <p:nvPr/>
        </p:nvSpPr>
        <p:spPr>
          <a:xfrm>
            <a:off x="179512" y="1444714"/>
            <a:ext cx="8856984"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itchFamily="18" charset="0"/>
                <a:cs typeface="Times New Roman" pitchFamily="18" charset="0"/>
              </a:rPr>
              <a:t>Damping plays a beneficial role in the oscillations of an automobile’s suspension system.</a:t>
            </a:r>
            <a:endParaRPr lang="zh-CN" altLang="en-US" sz="2000" baseline="30000" dirty="0">
              <a:solidFill>
                <a:srgbClr val="C00000"/>
              </a:solidFill>
              <a:latin typeface="Times New Roman" pitchFamily="18" charset="0"/>
              <a:cs typeface="Times New Roman" pitchFamily="18" charset="0"/>
            </a:endParaRPr>
          </a:p>
        </p:txBody>
      </p:sp>
      <p:pic>
        <p:nvPicPr>
          <p:cNvPr id="3" name="音频 2">
            <a:hlinkClick r:id="" action="ppaction://media"/>
            <a:extLst>
              <a:ext uri="{FF2B5EF4-FFF2-40B4-BE49-F238E27FC236}">
                <a16:creationId xmlns:a16="http://schemas.microsoft.com/office/drawing/2014/main" id="{BC100D55-0FAD-45CE-B812-90CCEE937BE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375453148"/>
      </p:ext>
    </p:extLst>
  </p:cSld>
  <p:clrMapOvr>
    <a:masterClrMapping/>
  </p:clrMapOvr>
  <mc:AlternateContent xmlns:mc="http://schemas.openxmlformats.org/markup-compatibility/2006">
    <mc:Choice xmlns:p14="http://schemas.microsoft.com/office/powerpoint/2010/main" Requires="p14">
      <p:transition spd="slow" p14:dur="2000" advTm="136344"/>
    </mc:Choice>
    <mc:Fallback>
      <p:transition spd="slow" advTm="1363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par>
                                <p:cTn id="16" presetID="14" presetClass="entr" presetSubtype="10" fill="hold" nodeType="withEffect">
                                  <p:stCondLst>
                                    <p:cond delay="0"/>
                                  </p:stCondLst>
                                  <p:childTnLst>
                                    <p:set>
                                      <p:cBhvr>
                                        <p:cTn id="17" dur="1" fill="hold">
                                          <p:stCondLst>
                                            <p:cond delay="0"/>
                                          </p:stCondLst>
                                        </p:cTn>
                                        <p:tgtEl>
                                          <p:spTgt spid="51203"/>
                                        </p:tgtEl>
                                        <p:attrNameLst>
                                          <p:attrName>style.visibility</p:attrName>
                                        </p:attrNameLst>
                                      </p:cBhvr>
                                      <p:to>
                                        <p:strVal val="visible"/>
                                      </p:to>
                                    </p:set>
                                    <p:animEffect transition="in" filter="randombar(horizontal)">
                                      <p:cBhvr>
                                        <p:cTn id="18" dur="500"/>
                                        <p:tgtEl>
                                          <p:spTgt spid="5120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randombar(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3"/>
                </p:tgtEl>
              </p:cMediaNode>
            </p:audio>
          </p:childTnLst>
        </p:cTn>
      </p:par>
    </p:tnLst>
    <p:bldLst>
      <p:bldP spid="2" grpId="0" animBg="1"/>
      <p:bldP spid="5" grpId="0"/>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83898"/>
            <a:ext cx="5220000" cy="612000"/>
          </a:xfrm>
          <a:prstGeom prst="rect">
            <a:avLst/>
          </a:prstGeom>
        </p:spPr>
        <p:style>
          <a:lnRef idx="1">
            <a:schemeClr val="accent4"/>
          </a:lnRef>
          <a:fillRef idx="3">
            <a:schemeClr val="accent4"/>
          </a:fillRef>
          <a:effectRef idx="2">
            <a:schemeClr val="accent4"/>
          </a:effectRef>
          <a:fontRef idx="minor">
            <a:schemeClr val="lt1"/>
          </a:fontRef>
        </p:style>
        <p:txBody>
          <a:bodyPr>
            <a:normAutofit fontScale="92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Forced Oscillations &amp; Resonance</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07504" y="983769"/>
            <a:ext cx="346057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Natural frequency</a:t>
            </a:r>
            <a:r>
              <a:rPr lang="zh-CN" altLang="en-US" sz="2400" b="1" dirty="0">
                <a:latin typeface="Times New Roman" pitchFamily="18" charset="0"/>
                <a:cs typeface="Times New Roman" pitchFamily="18" charset="0"/>
              </a:rPr>
              <a:t>：</a:t>
            </a:r>
            <a:endParaRPr lang="zh-CN" altLang="en-US" sz="2400" b="1" baseline="30000" dirty="0">
              <a:solidFill>
                <a:srgbClr val="0000FF"/>
              </a:solidFill>
              <a:latin typeface="Times New Roman" pitchFamily="18" charset="0"/>
              <a:ea typeface="楷体" pitchFamily="49" charset="-122"/>
              <a:cs typeface="Times New Roman" pitchFamily="18" charset="0"/>
            </a:endParaRPr>
          </a:p>
        </p:txBody>
      </p:sp>
      <p:sp>
        <p:nvSpPr>
          <p:cNvPr id="4" name="TextBox 4"/>
          <p:cNvSpPr txBox="1"/>
          <p:nvPr/>
        </p:nvSpPr>
        <p:spPr>
          <a:xfrm>
            <a:off x="323528" y="1445434"/>
            <a:ext cx="6768752" cy="1015663"/>
          </a:xfrm>
          <a:prstGeom prst="rect">
            <a:avLst/>
          </a:prstGeom>
          <a:noFill/>
        </p:spPr>
        <p:txBody>
          <a:bodyPr wrap="square" rtlCol="0">
            <a:spAutoFit/>
          </a:bodyPr>
          <a:lstStyle/>
          <a:p>
            <a:r>
              <a:rPr lang="en-US" altLang="zh-CN" sz="2000" dirty="0">
                <a:latin typeface="Times New Roman" pitchFamily="18" charset="0"/>
                <a:ea typeface="楷体" pitchFamily="49" charset="-122"/>
                <a:cs typeface="Times New Roman" pitchFamily="18" charset="0"/>
              </a:rPr>
              <a:t>When the object is simply displaced from equilibrium and then left alone, the object will oscillate with a </a:t>
            </a:r>
            <a:r>
              <a:rPr lang="en-US" altLang="zh-CN" sz="20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natural frequency </a:t>
            </a:r>
            <a:r>
              <a:rPr lang="en-US" altLang="zh-CN" sz="20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f</a:t>
            </a:r>
            <a:r>
              <a:rPr lang="en-US" altLang="zh-CN" sz="2000" baseline="-250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0 </a:t>
            </a:r>
            <a:r>
              <a:rPr lang="en-US" altLang="zh-CN" sz="2000" dirty="0">
                <a:latin typeface="Times New Roman" pitchFamily="18" charset="0"/>
                <a:ea typeface="楷体" pitchFamily="49" charset="-122"/>
                <a:cs typeface="Times New Roman" pitchFamily="18" charset="0"/>
              </a:rPr>
              <a:t>(determined by </a:t>
            </a:r>
            <a:r>
              <a:rPr lang="en-US" altLang="zh-CN" sz="2000" i="1" dirty="0">
                <a:latin typeface="Times New Roman" pitchFamily="18" charset="0"/>
                <a:ea typeface="楷体" pitchFamily="49" charset="-122"/>
                <a:cs typeface="Times New Roman" pitchFamily="18" charset="0"/>
              </a:rPr>
              <a:t>m</a:t>
            </a:r>
            <a:r>
              <a:rPr lang="en-US" altLang="zh-CN" sz="2000" dirty="0">
                <a:latin typeface="Times New Roman" pitchFamily="18" charset="0"/>
                <a:ea typeface="楷体" pitchFamily="49" charset="-122"/>
                <a:cs typeface="Times New Roman" pitchFamily="18" charset="0"/>
              </a:rPr>
              <a:t>, </a:t>
            </a:r>
            <a:r>
              <a:rPr lang="en-US" altLang="zh-CN" sz="2000" i="1" dirty="0">
                <a:latin typeface="Times New Roman" pitchFamily="18" charset="0"/>
                <a:ea typeface="楷体" pitchFamily="49" charset="-122"/>
                <a:cs typeface="Times New Roman" pitchFamily="18" charset="0"/>
              </a:rPr>
              <a:t>k</a:t>
            </a:r>
            <a:r>
              <a:rPr lang="en-US" altLang="zh-CN" sz="2000" dirty="0">
                <a:latin typeface="Times New Roman" pitchFamily="18" charset="0"/>
                <a:ea typeface="楷体" pitchFamily="49" charset="-122"/>
                <a:cs typeface="Times New Roman" pitchFamily="18" charset="0"/>
              </a:rPr>
              <a:t> , </a:t>
            </a:r>
            <a:r>
              <a:rPr lang="en-US" altLang="zh-CN" sz="2000" i="1" dirty="0">
                <a:latin typeface="Times New Roman" pitchFamily="18" charset="0"/>
                <a:ea typeface="楷体" pitchFamily="49" charset="-122"/>
                <a:cs typeface="Times New Roman" pitchFamily="18" charset="0"/>
              </a:rPr>
              <a:t>b</a:t>
            </a:r>
            <a:r>
              <a:rPr lang="en-US" altLang="zh-CN" sz="2000" dirty="0">
                <a:latin typeface="Times New Roman" pitchFamily="18" charset="0"/>
                <a:ea typeface="楷体" pitchFamily="49" charset="-122"/>
                <a:cs typeface="Times New Roman" pitchFamily="18" charset="0"/>
              </a:rPr>
              <a:t>).</a:t>
            </a:r>
            <a:endParaRPr lang="zh-CN" altLang="en-US" sz="2000" baseline="30000" dirty="0">
              <a:latin typeface="Times New Roman" pitchFamily="18" charset="0"/>
              <a:ea typeface="楷体" pitchFamily="49" charset="-122"/>
              <a:cs typeface="Times New Roman" pitchFamily="18" charset="0"/>
            </a:endParaRPr>
          </a:p>
        </p:txBody>
      </p:sp>
      <p:sp>
        <p:nvSpPr>
          <p:cNvPr id="5" name="TextBox 2"/>
          <p:cNvSpPr txBox="1"/>
          <p:nvPr/>
        </p:nvSpPr>
        <p:spPr>
          <a:xfrm>
            <a:off x="107504" y="2527736"/>
            <a:ext cx="346057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Forced Oscillation</a:t>
            </a:r>
            <a:r>
              <a:rPr lang="zh-CN" altLang="en-US" sz="2400" b="1" dirty="0">
                <a:latin typeface="Times New Roman" pitchFamily="18" charset="0"/>
                <a:cs typeface="Times New Roman" pitchFamily="18" charset="0"/>
              </a:rPr>
              <a:t>：</a:t>
            </a:r>
            <a:endParaRPr lang="zh-CN" altLang="en-US" sz="2400" b="1" baseline="30000" dirty="0">
              <a:solidFill>
                <a:srgbClr val="0000FF"/>
              </a:solidFill>
              <a:latin typeface="Times New Roman" pitchFamily="18" charset="0"/>
              <a:ea typeface="楷体" pitchFamily="49" charset="-122"/>
              <a:cs typeface="Times New Roman" pitchFamily="18" charset="0"/>
            </a:endParaRPr>
          </a:p>
        </p:txBody>
      </p:sp>
      <p:sp>
        <p:nvSpPr>
          <p:cNvPr id="6" name="TextBox 4"/>
          <p:cNvSpPr txBox="1"/>
          <p:nvPr/>
        </p:nvSpPr>
        <p:spPr>
          <a:xfrm>
            <a:off x="323528" y="2989401"/>
            <a:ext cx="6768752" cy="1323439"/>
          </a:xfrm>
          <a:prstGeom prst="rect">
            <a:avLst/>
          </a:prstGeom>
          <a:noFill/>
        </p:spPr>
        <p:txBody>
          <a:bodyPr wrap="square" rtlCol="0">
            <a:spAutoFit/>
          </a:bodyPr>
          <a:lstStyle/>
          <a:p>
            <a:r>
              <a:rPr lang="en-US" altLang="zh-CN" sz="2000" dirty="0">
                <a:latin typeface="Times New Roman" pitchFamily="18" charset="0"/>
                <a:ea typeface="楷体" pitchFamily="49" charset="-122"/>
                <a:cs typeface="Times New Roman" pitchFamily="18" charset="0"/>
              </a:rPr>
              <a:t>the damped oscillating object having some natural frequency</a:t>
            </a:r>
            <a:r>
              <a:rPr lang="en-US" altLang="zh-CN" sz="2000" i="1" dirty="0">
                <a:latin typeface="Times New Roman" pitchFamily="18" charset="0"/>
                <a:ea typeface="楷体" pitchFamily="49" charset="-122"/>
                <a:cs typeface="Times New Roman" pitchFamily="18" charset="0"/>
              </a:rPr>
              <a:t> f</a:t>
            </a:r>
            <a:r>
              <a:rPr lang="en-US" altLang="zh-CN" sz="2000" baseline="-25000" dirty="0">
                <a:latin typeface="Times New Roman" pitchFamily="18" charset="0"/>
                <a:ea typeface="楷体" pitchFamily="49" charset="-122"/>
                <a:cs typeface="Times New Roman" pitchFamily="18" charset="0"/>
              </a:rPr>
              <a:t>0</a:t>
            </a:r>
            <a:r>
              <a:rPr lang="en-US" altLang="zh-CN" sz="2000" dirty="0">
                <a:latin typeface="Times New Roman" pitchFamily="18" charset="0"/>
                <a:ea typeface="楷体" pitchFamily="49" charset="-122"/>
                <a:cs typeface="Times New Roman" pitchFamily="18" charset="0"/>
              </a:rPr>
              <a:t> is pushed back and forth by </a:t>
            </a:r>
            <a:r>
              <a:rPr lang="en-US" altLang="zh-CN" sz="20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a periodic force </a:t>
            </a:r>
            <a:r>
              <a:rPr lang="en-US" altLang="zh-CN" sz="2000" dirty="0">
                <a:latin typeface="Times New Roman" pitchFamily="18" charset="0"/>
                <a:ea typeface="楷体" pitchFamily="49" charset="-122"/>
                <a:cs typeface="Times New Roman" pitchFamily="18" charset="0"/>
              </a:rPr>
              <a:t>with frequency </a:t>
            </a:r>
            <a:r>
              <a:rPr lang="en-US" altLang="zh-CN" sz="2000" i="1" dirty="0">
                <a:latin typeface="Times New Roman" pitchFamily="18" charset="0"/>
                <a:ea typeface="楷体" pitchFamily="49" charset="-122"/>
                <a:cs typeface="Times New Roman" pitchFamily="18" charset="0"/>
              </a:rPr>
              <a:t>f</a:t>
            </a:r>
            <a:r>
              <a:rPr lang="en-US" altLang="zh-CN" sz="2000" dirty="0">
                <a:latin typeface="Times New Roman" pitchFamily="18" charset="0"/>
                <a:ea typeface="楷体" pitchFamily="49" charset="-122"/>
                <a:cs typeface="Times New Roman" pitchFamily="18" charset="0"/>
              </a:rPr>
              <a:t>, and the object vibrates at the frequency </a:t>
            </a:r>
            <a:r>
              <a:rPr lang="en-US" altLang="zh-CN" sz="2000" i="1" dirty="0">
                <a:latin typeface="Times New Roman" pitchFamily="18" charset="0"/>
                <a:ea typeface="楷体" pitchFamily="49" charset="-122"/>
                <a:cs typeface="Times New Roman" pitchFamily="18" charset="0"/>
              </a:rPr>
              <a:t>f</a:t>
            </a:r>
            <a:r>
              <a:rPr lang="en-US" altLang="zh-CN" sz="2000" dirty="0">
                <a:latin typeface="Times New Roman" pitchFamily="18" charset="0"/>
                <a:ea typeface="楷体" pitchFamily="49" charset="-122"/>
                <a:cs typeface="Times New Roman" pitchFamily="18" charset="0"/>
              </a:rPr>
              <a:t>. This type of motion is referred to as a </a:t>
            </a:r>
            <a:r>
              <a:rPr lang="en-US" altLang="zh-CN" sz="20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forced oscillation </a:t>
            </a:r>
            <a:r>
              <a:rPr lang="en-US" altLang="zh-CN" sz="2000" dirty="0">
                <a:latin typeface="Times New Roman" pitchFamily="18" charset="0"/>
                <a:ea typeface="楷体" pitchFamily="49" charset="-122"/>
                <a:cs typeface="Times New Roman" pitchFamily="18" charset="0"/>
              </a:rPr>
              <a:t>or a </a:t>
            </a:r>
            <a:r>
              <a:rPr lang="en-US" altLang="zh-CN" sz="20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riven oscillation</a:t>
            </a:r>
            <a:r>
              <a:rPr lang="en-US" altLang="zh-CN" sz="2000" dirty="0">
                <a:latin typeface="Times New Roman" pitchFamily="18" charset="0"/>
                <a:ea typeface="楷体" pitchFamily="49" charset="-122"/>
                <a:cs typeface="Times New Roman" pitchFamily="18" charset="0"/>
              </a:rPr>
              <a:t>. </a:t>
            </a:r>
            <a:endParaRPr lang="zh-CN" altLang="en-US" sz="2000" baseline="30000" dirty="0">
              <a:latin typeface="Times New Roman" pitchFamily="18" charset="0"/>
              <a:ea typeface="楷体" pitchFamily="49" charset="-122"/>
              <a:cs typeface="Times New Roman" pitchFamily="18" charset="0"/>
            </a:endParaRPr>
          </a:p>
        </p:txBody>
      </p:sp>
      <p:pic>
        <p:nvPicPr>
          <p:cNvPr id="8" name="Picture 2"/>
          <p:cNvPicPr>
            <a:picLocks noChangeAspect="1" noChangeArrowheads="1"/>
          </p:cNvPicPr>
          <p:nvPr/>
        </p:nvPicPr>
        <p:blipFill>
          <a:blip r:embed="rId5" cstate="print">
            <a:extLst>
              <a:ext uri="{BEBA8EAE-BF5A-486C-A8C5-ECC9F3942E4B}">
                <a14:imgProps xmlns:a14="http://schemas.microsoft.com/office/drawing/2010/main">
                  <a14:imgLayer r:embed="rId6">
                    <a14:imgEffect>
                      <a14:sharpenSoften amount="50000"/>
                    </a14:imgEffect>
                  </a14:imgLayer>
                </a14:imgProps>
              </a:ext>
            </a:extLst>
          </a:blip>
          <a:srcRect/>
          <a:stretch>
            <a:fillRect/>
          </a:stretch>
        </p:blipFill>
        <p:spPr bwMode="auto">
          <a:xfrm>
            <a:off x="7092504" y="1361410"/>
            <a:ext cx="2016000" cy="2571646"/>
          </a:xfrm>
          <a:prstGeom prst="rect">
            <a:avLst/>
          </a:prstGeom>
          <a:ln>
            <a:noFill/>
          </a:ln>
          <a:effectLst>
            <a:softEdge rad="112500"/>
          </a:effectLst>
        </p:spPr>
      </p:pic>
      <p:sp>
        <p:nvSpPr>
          <p:cNvPr id="9" name="TextBox 2"/>
          <p:cNvSpPr txBox="1"/>
          <p:nvPr/>
        </p:nvSpPr>
        <p:spPr>
          <a:xfrm>
            <a:off x="107504" y="4452208"/>
            <a:ext cx="346057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Resonance</a:t>
            </a:r>
            <a:r>
              <a:rPr lang="zh-CN" altLang="en-US" sz="2400" b="1" dirty="0">
                <a:latin typeface="Times New Roman" pitchFamily="18" charset="0"/>
                <a:cs typeface="Times New Roman" pitchFamily="18" charset="0"/>
              </a:rPr>
              <a:t>：</a:t>
            </a:r>
            <a:endParaRPr lang="zh-CN" altLang="en-US" sz="2400" b="1" baseline="30000" dirty="0">
              <a:solidFill>
                <a:srgbClr val="0000FF"/>
              </a:solidFill>
              <a:latin typeface="Times New Roman" pitchFamily="18" charset="0"/>
              <a:ea typeface="楷体" pitchFamily="49" charset="-122"/>
              <a:cs typeface="Times New Roman" pitchFamily="18" charset="0"/>
            </a:endParaRPr>
          </a:p>
        </p:txBody>
      </p:sp>
      <p:sp>
        <p:nvSpPr>
          <p:cNvPr id="10" name="TextBox 4"/>
          <p:cNvSpPr txBox="1"/>
          <p:nvPr/>
        </p:nvSpPr>
        <p:spPr>
          <a:xfrm>
            <a:off x="323528" y="4913873"/>
            <a:ext cx="6458460" cy="1015663"/>
          </a:xfrm>
          <a:prstGeom prst="rect">
            <a:avLst/>
          </a:prstGeom>
          <a:noFill/>
        </p:spPr>
        <p:txBody>
          <a:bodyPr wrap="square" rtlCol="0">
            <a:spAutoFit/>
          </a:bodyPr>
          <a:lstStyle/>
          <a:p>
            <a:r>
              <a:rPr lang="en-US" altLang="zh-CN" sz="2000" dirty="0">
                <a:latin typeface="Times New Roman" pitchFamily="18" charset="0"/>
                <a:ea typeface="楷体" pitchFamily="49" charset="-122"/>
                <a:cs typeface="Times New Roman" pitchFamily="18" charset="0"/>
              </a:rPr>
              <a:t>When the frequency </a:t>
            </a:r>
            <a:r>
              <a:rPr lang="en-US" altLang="zh-CN" sz="2000" i="1" dirty="0">
                <a:latin typeface="Times New Roman" pitchFamily="18" charset="0"/>
                <a:ea typeface="楷体" pitchFamily="49" charset="-122"/>
                <a:cs typeface="Times New Roman" pitchFamily="18" charset="0"/>
              </a:rPr>
              <a:t>f</a:t>
            </a:r>
            <a:r>
              <a:rPr lang="en-US" altLang="zh-CN" sz="2000" dirty="0">
                <a:latin typeface="Times New Roman" pitchFamily="18" charset="0"/>
                <a:ea typeface="楷体" pitchFamily="49" charset="-122"/>
                <a:cs typeface="Times New Roman" pitchFamily="18" charset="0"/>
              </a:rPr>
              <a:t> of forced oscillations on an object matches the object’s natural frequency </a:t>
            </a:r>
            <a:r>
              <a:rPr lang="en-US" altLang="zh-CN" sz="2000" i="1" dirty="0">
                <a:latin typeface="Times New Roman" pitchFamily="18" charset="0"/>
                <a:ea typeface="楷体" pitchFamily="49" charset="-122"/>
                <a:cs typeface="Times New Roman" pitchFamily="18" charset="0"/>
              </a:rPr>
              <a:t>f</a:t>
            </a:r>
            <a:r>
              <a:rPr lang="en-US" altLang="zh-CN" sz="2000" baseline="-25000" dirty="0">
                <a:latin typeface="Times New Roman" pitchFamily="18" charset="0"/>
                <a:ea typeface="楷体" pitchFamily="49" charset="-122"/>
                <a:cs typeface="Times New Roman" pitchFamily="18" charset="0"/>
              </a:rPr>
              <a:t>0</a:t>
            </a:r>
            <a:r>
              <a:rPr lang="en-US" altLang="zh-CN" sz="2000" dirty="0">
                <a:latin typeface="Times New Roman" pitchFamily="18" charset="0"/>
                <a:ea typeface="楷体" pitchFamily="49" charset="-122"/>
                <a:cs typeface="Times New Roman" pitchFamily="18" charset="0"/>
              </a:rPr>
              <a:t>, a </a:t>
            </a:r>
            <a:r>
              <a:rPr lang="en-US" altLang="zh-CN" sz="20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dramatic increase in amplitude </a:t>
            </a:r>
            <a:r>
              <a:rPr lang="en-US" altLang="zh-CN" sz="2000" dirty="0">
                <a:latin typeface="Times New Roman" pitchFamily="18" charset="0"/>
                <a:ea typeface="楷体" pitchFamily="49" charset="-122"/>
                <a:cs typeface="Times New Roman" pitchFamily="18" charset="0"/>
              </a:rPr>
              <a:t>occurs. This phenomenon is called </a:t>
            </a:r>
            <a:r>
              <a:rPr lang="en-US" altLang="zh-CN" sz="2000"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resonance</a:t>
            </a:r>
            <a:r>
              <a:rPr lang="en-US" altLang="zh-CN" sz="2000" dirty="0">
                <a:latin typeface="Times New Roman" pitchFamily="18" charset="0"/>
                <a:ea typeface="楷体" pitchFamily="49" charset="-122"/>
                <a:cs typeface="Times New Roman" pitchFamily="18" charset="0"/>
              </a:rPr>
              <a:t>.</a:t>
            </a:r>
            <a:endParaRPr lang="zh-CN" altLang="en-US" sz="2000" baseline="30000" dirty="0">
              <a:latin typeface="Times New Roman" pitchFamily="18" charset="0"/>
              <a:ea typeface="楷体" pitchFamily="49" charset="-122"/>
              <a:cs typeface="Times New Roman" pitchFamily="18" charset="0"/>
            </a:endParaRPr>
          </a:p>
        </p:txBody>
      </p:sp>
      <p:pic>
        <p:nvPicPr>
          <p:cNvPr id="11" name="Picture 5" descr="13370813769392427182"/>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l="23532"/>
          <a:stretch/>
        </p:blipFill>
        <p:spPr bwMode="auto">
          <a:xfrm>
            <a:off x="6876504" y="4434000"/>
            <a:ext cx="2232000" cy="194732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6" name="Picture 4" descr="https://timgsa.baidu.com/timg?image&amp;quality=80&amp;size=b9999_10000&amp;sec=1543063382475&amp;di=c1c3410cbfe681ad74429937ffe3c55b&amp;imgtype=0&amp;src=http%3A%2F%2Fimgsrc.baidu.com%2Fimgad%2Fpic%2Fitem%2Ff636afc379310a5523d48b3dbd4543a983261002.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0573"/>
          <a:stretch/>
        </p:blipFill>
        <p:spPr bwMode="auto">
          <a:xfrm>
            <a:off x="6530369" y="4391536"/>
            <a:ext cx="2628000" cy="220581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xmlns:iact="http://schemas.microsoft.com/office/powerpoint/2014/inkAction" Requires="p14 iact">
          <p:contentPart p14:bwMode="auto" r:id="rId10">
            <p14:nvContentPartPr>
              <p14:cNvPr id="7" name="墨迹 6">
                <a:extLst>
                  <a:ext uri="{FF2B5EF4-FFF2-40B4-BE49-F238E27FC236}">
                    <a16:creationId xmlns:a16="http://schemas.microsoft.com/office/drawing/2014/main" id="{B3283688-5DDA-4DD3-9FB8-99A17E4C6EAC}"/>
                  </a:ext>
                </a:extLst>
              </p14:cNvPr>
              <p14:cNvContentPartPr/>
              <p14:nvPr>
                <p:extLst>
                  <p:ext uri="{42D2F446-02D8-4167-A562-619A0277C38B}">
                    <p15:isNarration xmlns:p15="http://schemas.microsoft.com/office/powerpoint/2012/main" val="1"/>
                  </p:ext>
                </p:extLst>
              </p14:nvPr>
            </p14:nvContentPartPr>
            <p14:xfrm>
              <a:off x="7175880" y="1679400"/>
              <a:ext cx="1647360" cy="2236680"/>
            </p14:xfrm>
          </p:contentPart>
        </mc:Choice>
        <mc:Fallback>
          <p:pic>
            <p:nvPicPr>
              <p:cNvPr id="7" name="墨迹 6">
                <a:extLst>
                  <a:ext uri="{FF2B5EF4-FFF2-40B4-BE49-F238E27FC236}">
                    <a16:creationId xmlns:a16="http://schemas.microsoft.com/office/drawing/2014/main" id="{B3283688-5DDA-4DD3-9FB8-99A17E4C6EAC}"/>
                  </a:ext>
                </a:extLst>
              </p:cNvPr>
              <p:cNvPicPr>
                <a:picLocks noGrp="1" noRot="1" noChangeAspect="1" noMove="1" noResize="1" noEditPoints="1" noAdjustHandles="1" noChangeArrowheads="1" noChangeShapeType="1"/>
              </p:cNvPicPr>
              <p:nvPr/>
            </p:nvPicPr>
            <p:blipFill>
              <a:blip r:embed="rId11"/>
              <a:stretch>
                <a:fillRect/>
              </a:stretch>
            </p:blipFill>
            <p:spPr>
              <a:xfrm>
                <a:off x="7166520" y="1670040"/>
                <a:ext cx="1666080" cy="2255400"/>
              </a:xfrm>
              <a:prstGeom prst="rect">
                <a:avLst/>
              </a:prstGeom>
            </p:spPr>
          </p:pic>
        </mc:Fallback>
      </mc:AlternateContent>
      <p:pic>
        <p:nvPicPr>
          <p:cNvPr id="12" name="音频 11">
            <a:hlinkClick r:id="" action="ppaction://media"/>
            <a:extLst>
              <a:ext uri="{FF2B5EF4-FFF2-40B4-BE49-F238E27FC236}">
                <a16:creationId xmlns:a16="http://schemas.microsoft.com/office/drawing/2014/main" id="{46DA1379-6007-4842-9912-21641C7646B2}"/>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2677723138"/>
      </p:ext>
    </p:extLst>
  </p:cSld>
  <p:clrMapOvr>
    <a:masterClrMapping/>
  </p:clrMapOvr>
  <mc:AlternateContent xmlns:mc="http://schemas.openxmlformats.org/markup-compatibility/2006">
    <mc:Choice xmlns:p14="http://schemas.microsoft.com/office/powerpoint/2010/main" Requires="p14">
      <p:transition spd="slow" p14:dur="2000" advTm="369552"/>
    </mc:Choice>
    <mc:Fallback>
      <p:transition spd="slow" advTm="369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par>
                                <p:cTn id="7" presetID="59"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md type="call" cmd="playFrom(0.0)">
                                      <p:cBhvr>
                                        <p:cTn id="9" dur="1" fill="hold"/>
                                        <p:tgtEl>
                                          <p:spTgt spid="7"/>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randombar(horizontal)">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randombar(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1"/>
                                        </p:tgtEl>
                                        <p:attrNameLst>
                                          <p:attrName>style.visibility</p:attrName>
                                        </p:attrNameLst>
                                      </p:cBhvr>
                                      <p:to>
                                        <p:strVal val="hidden"/>
                                      </p:to>
                                    </p:set>
                                  </p:childTnLst>
                                </p:cTn>
                              </p:par>
                            </p:childTnLst>
                          </p:cTn>
                        </p:par>
                        <p:par>
                          <p:cTn id="55" fill="hold">
                            <p:stCondLst>
                              <p:cond delay="0"/>
                            </p:stCondLst>
                            <p:childTnLst>
                              <p:par>
                                <p:cTn id="56" presetID="14" presetClass="entr" presetSubtype="10"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randombar(horizontal)">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12"/>
                </p:tgtEl>
              </p:cMediaNode>
            </p:audio>
          </p:childTnLst>
        </p:cTn>
      </p:par>
    </p:tnLst>
    <p:bldLst>
      <p:bldP spid="2" grpId="0" animBg="1"/>
      <p:bldP spid="3" grpId="0"/>
      <p:bldP spid="4" grpId="0"/>
      <p:bldP spid="5" grpId="0"/>
      <p:bldP spid="6"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43162" y="107215"/>
            <a:ext cx="8144386" cy="65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音频 1">
            <a:hlinkClick r:id="" action="ppaction://media"/>
            <a:extLst>
              <a:ext uri="{FF2B5EF4-FFF2-40B4-BE49-F238E27FC236}">
                <a16:creationId xmlns:a16="http://schemas.microsoft.com/office/drawing/2014/main" id="{2A0E6199-2470-4D46-8BF7-37906C9FB8E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584282919"/>
      </p:ext>
    </p:extLst>
  </p:cSld>
  <p:clrMapOvr>
    <a:masterClrMapping/>
  </p:clrMapOvr>
  <mc:AlternateContent xmlns:mc="http://schemas.openxmlformats.org/markup-compatibility/2006">
    <mc:Choice xmlns:p14="http://schemas.microsoft.com/office/powerpoint/2010/main" Requires="p14">
      <p:transition spd="slow" p14:dur="2000" advTm="13208"/>
    </mc:Choice>
    <mc:Fallback>
      <p:transition spd="slow" advTm="13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52227"/>
                                        </p:tgtEl>
                                        <p:attrNameLst>
                                          <p:attrName>style.visibility</p:attrName>
                                        </p:attrNameLst>
                                      </p:cBhvr>
                                      <p:to>
                                        <p:strVal val="visible"/>
                                      </p:to>
                                    </p:set>
                                    <p:animEffect transition="in" filter="randombar(horizontal)">
                                      <p:cBhvr>
                                        <p:cTn id="10" dur="500"/>
                                        <p:tgtEl>
                                          <p:spTgt spid="52227"/>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4" y="1188720"/>
            <a:ext cx="3152775" cy="52646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5"/>
          <p:cNvSpPr txBox="1">
            <a:spLocks/>
          </p:cNvSpPr>
          <p:nvPr/>
        </p:nvSpPr>
        <p:spPr>
          <a:xfrm>
            <a:off x="71406" y="111812"/>
            <a:ext cx="5652722" cy="684000"/>
          </a:xfrm>
          <a:prstGeom prst="rect">
            <a:avLst/>
          </a:prstGeom>
        </p:spPr>
        <p:style>
          <a:lnRef idx="1">
            <a:schemeClr val="accent4"/>
          </a:lnRef>
          <a:fillRef idx="3">
            <a:schemeClr val="accent4"/>
          </a:fillRef>
          <a:effectRef idx="2">
            <a:schemeClr val="accent4"/>
          </a:effectRef>
          <a:fontRef idx="minor">
            <a:schemeClr val="lt1"/>
          </a:fontRef>
        </p:style>
        <p:txBody>
          <a:bodyPr>
            <a:normAutofit fontScale="92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latin typeface="华文仿宋" pitchFamily="2" charset="-122"/>
                <a:ea typeface="华文仿宋" pitchFamily="2" charset="-122"/>
                <a:cs typeface="+mj-cs"/>
              </a:rPr>
              <a:t>Simple Harmonic Motion (SHM)</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85086982"/>
              </p:ext>
            </p:extLst>
          </p:nvPr>
        </p:nvGraphicFramePr>
        <p:xfrm>
          <a:off x="4817596" y="3210130"/>
          <a:ext cx="1355725" cy="350838"/>
        </p:xfrm>
        <a:graphic>
          <a:graphicData uri="http://schemas.openxmlformats.org/presentationml/2006/ole">
            <mc:AlternateContent xmlns:mc="http://schemas.openxmlformats.org/markup-compatibility/2006">
              <mc:Choice xmlns:v="urn:schemas-microsoft-com:vml" Requires="v">
                <p:oleObj spid="_x0000_s1514" name="Equation" r:id="rId7" imgW="545760" imgH="177480" progId="Equation.DSMT4">
                  <p:embed/>
                </p:oleObj>
              </mc:Choice>
              <mc:Fallback>
                <p:oleObj name="Equation" r:id="rId7" imgW="545760" imgH="177480" progId="Equation.DSMT4">
                  <p:embed/>
                  <p:pic>
                    <p:nvPicPr>
                      <p:cNvPr id="0" name="Picture 4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7596" y="3210130"/>
                        <a:ext cx="1355725" cy="350838"/>
                      </a:xfrm>
                      <a:prstGeom prst="rect">
                        <a:avLst/>
                      </a:prstGeom>
                      <a:noFill/>
                      <a:ln w="19050">
                        <a:solidFill>
                          <a:schemeClr val="accent4"/>
                        </a:solidFill>
                        <a:prstDash val="sysDash"/>
                      </a:ln>
                    </p:spPr>
                  </p:pic>
                </p:oleObj>
              </mc:Fallback>
            </mc:AlternateContent>
          </a:graphicData>
        </a:graphic>
      </p:graphicFrame>
      <p:sp>
        <p:nvSpPr>
          <p:cNvPr id="27" name="TextBox 26"/>
          <p:cNvSpPr txBox="1"/>
          <p:nvPr/>
        </p:nvSpPr>
        <p:spPr>
          <a:xfrm>
            <a:off x="380804" y="2380104"/>
            <a:ext cx="2376161" cy="369332"/>
          </a:xfrm>
          <a:prstGeom prst="rect">
            <a:avLst/>
          </a:prstGeom>
          <a:noFill/>
        </p:spPr>
        <p:txBody>
          <a:bodyPr wrap="square" rtlCol="0">
            <a:spAutoFit/>
          </a:bodyPr>
          <a:lstStyle/>
          <a:p>
            <a:r>
              <a:rPr lang="en-US" altLang="zh-CN" b="1" dirty="0">
                <a:latin typeface="Times New Roman" pitchFamily="18" charset="0"/>
                <a:cs typeface="Times New Roman" pitchFamily="18" charset="0"/>
              </a:rPr>
              <a:t>Equilibrium position</a:t>
            </a:r>
            <a:endParaRPr lang="zh-CN" altLang="en-US" b="1" dirty="0">
              <a:latin typeface="Times New Roman" pitchFamily="18" charset="0"/>
              <a:cs typeface="Times New Roman" pitchFamily="18" charset="0"/>
            </a:endParaRPr>
          </a:p>
        </p:txBody>
      </p:sp>
      <p:pic>
        <p:nvPicPr>
          <p:cNvPr id="1400" name="Picture 376"/>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b="71046"/>
          <a:stretch/>
        </p:blipFill>
        <p:spPr bwMode="auto">
          <a:xfrm>
            <a:off x="-274" y="1188720"/>
            <a:ext cx="3152775" cy="119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376"/>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t="30435" b="36750"/>
          <a:stretch/>
        </p:blipFill>
        <p:spPr bwMode="auto">
          <a:xfrm>
            <a:off x="-3262" y="3086824"/>
            <a:ext cx="3152775" cy="135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椭圆 44"/>
          <p:cNvSpPr/>
          <p:nvPr/>
        </p:nvSpPr>
        <p:spPr>
          <a:xfrm>
            <a:off x="2324917" y="2996952"/>
            <a:ext cx="432048" cy="396000"/>
          </a:xfrm>
          <a:prstGeom prst="ellipse">
            <a:avLst/>
          </a:prstGeom>
          <a:noFill/>
          <a:ln w="1905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TextBox 40"/>
          <p:cNvSpPr txBox="1"/>
          <p:nvPr/>
        </p:nvSpPr>
        <p:spPr>
          <a:xfrm>
            <a:off x="2040147" y="4365104"/>
            <a:ext cx="1403648" cy="646331"/>
          </a:xfrm>
          <a:prstGeom prst="rect">
            <a:avLst/>
          </a:prstGeom>
          <a:noFill/>
        </p:spPr>
        <p:txBody>
          <a:bodyPr wrap="square" rtlCol="0">
            <a:spAutoFit/>
          </a:bodyPr>
          <a:lstStyle/>
          <a:p>
            <a:r>
              <a:rPr lang="en-US" altLang="zh-CN" b="1" i="1" dirty="0">
                <a:solidFill>
                  <a:srgbClr val="0000FF"/>
                </a:solidFill>
                <a:latin typeface="Times New Roman" pitchFamily="18" charset="0"/>
                <a:cs typeface="Times New Roman" pitchFamily="18" charset="0"/>
              </a:rPr>
              <a:t>restoring force</a:t>
            </a:r>
            <a:endParaRPr lang="zh-CN" altLang="en-US" b="1" i="1" dirty="0">
              <a:solidFill>
                <a:srgbClr val="0000FF"/>
              </a:solidFill>
              <a:latin typeface="Times New Roman" pitchFamily="18" charset="0"/>
              <a:cs typeface="Times New Roman" pitchFamily="18" charset="0"/>
            </a:endParaRPr>
          </a:p>
        </p:txBody>
      </p:sp>
      <p:sp>
        <p:nvSpPr>
          <p:cNvPr id="35" name="TextBox 4"/>
          <p:cNvSpPr txBox="1"/>
          <p:nvPr/>
        </p:nvSpPr>
        <p:spPr>
          <a:xfrm>
            <a:off x="3347864" y="1168335"/>
            <a:ext cx="5449194" cy="1200329"/>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latin typeface="Times New Roman" pitchFamily="18" charset="0"/>
                <a:cs typeface="Times New Roman" pitchFamily="18" charset="0"/>
              </a:rPr>
              <a:t>A </a:t>
            </a:r>
            <a:r>
              <a:rPr lang="en-US" altLang="zh-CN" sz="2400" b="1" dirty="0">
                <a:effectLst>
                  <a:outerShdw blurRad="38100" dist="38100" dir="2700000" algn="tl">
                    <a:srgbClr val="000000">
                      <a:alpha val="43137"/>
                    </a:srgbClr>
                  </a:outerShdw>
                </a:effectLst>
                <a:latin typeface="Times New Roman" pitchFamily="18" charset="0"/>
                <a:cs typeface="Times New Roman" pitchFamily="18" charset="0"/>
              </a:rPr>
              <a:t>restoring force </a:t>
            </a:r>
            <a:r>
              <a:rPr lang="en-US" altLang="zh-CN" sz="2400" dirty="0">
                <a:latin typeface="Times New Roman" pitchFamily="18" charset="0"/>
                <a:cs typeface="Times New Roman" pitchFamily="18" charset="0"/>
              </a:rPr>
              <a:t>always pushes or pulls the object toward the equilibrium position.</a:t>
            </a:r>
            <a:endParaRPr lang="zh-CN" altLang="en-US" sz="2400" i="1" baseline="-25000" dirty="0">
              <a:latin typeface="Times New Roman" pitchFamily="18" charset="0"/>
              <a:cs typeface="Times New Roman" pitchFamily="18" charset="0"/>
            </a:endParaRPr>
          </a:p>
        </p:txBody>
      </p:sp>
      <p:pic>
        <p:nvPicPr>
          <p:cNvPr id="36" name="Picture 376"/>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t="66547"/>
          <a:stretch/>
        </p:blipFill>
        <p:spPr bwMode="auto">
          <a:xfrm>
            <a:off x="2816" y="5076800"/>
            <a:ext cx="3152775" cy="1376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椭圆 39"/>
          <p:cNvSpPr/>
          <p:nvPr/>
        </p:nvSpPr>
        <p:spPr>
          <a:xfrm>
            <a:off x="1100781" y="4977216"/>
            <a:ext cx="432048" cy="396000"/>
          </a:xfrm>
          <a:prstGeom prst="ellipse">
            <a:avLst/>
          </a:prstGeom>
          <a:noFill/>
          <a:ln w="19050">
            <a:solidFill>
              <a:srgbClr val="0000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7" name="组合 36"/>
          <p:cNvGrpSpPr/>
          <p:nvPr/>
        </p:nvGrpSpPr>
        <p:grpSpPr>
          <a:xfrm>
            <a:off x="5495458" y="2420888"/>
            <a:ext cx="2172886" cy="510197"/>
            <a:chOff x="3755300" y="5764072"/>
            <a:chExt cx="2172886" cy="510197"/>
          </a:xfrm>
        </p:grpSpPr>
        <p:sp>
          <p:nvSpPr>
            <p:cNvPr id="39" name="圆角矩形标注 38"/>
            <p:cNvSpPr/>
            <p:nvPr/>
          </p:nvSpPr>
          <p:spPr>
            <a:xfrm>
              <a:off x="3867679" y="5767344"/>
              <a:ext cx="1944000" cy="506925"/>
            </a:xfrm>
            <a:prstGeom prst="wedgeRoundRectCallout">
              <a:avLst>
                <a:gd name="adj1" fmla="val -28888"/>
                <a:gd name="adj2" fmla="val 76101"/>
                <a:gd name="adj3" fmla="val 16667"/>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
          <p:nvSpPr>
            <p:cNvPr id="50" name="矩形 49"/>
            <p:cNvSpPr/>
            <p:nvPr/>
          </p:nvSpPr>
          <p:spPr>
            <a:xfrm>
              <a:off x="3755300" y="5764072"/>
              <a:ext cx="2172886" cy="461665"/>
            </a:xfrm>
            <a:prstGeom prst="rect">
              <a:avLst/>
            </a:prstGeom>
          </p:spPr>
          <p:txBody>
            <a:bodyPr wrap="square">
              <a:spAutoFit/>
            </a:bodyPr>
            <a:lstStyle/>
            <a:p>
              <a:pPr algn="ctr"/>
              <a:r>
                <a:rPr lang="en-US" altLang="zh-CN"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Hooke’s Law</a:t>
              </a:r>
              <a:endParaRPr lang="zh-CN" altLang="en-US"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grpSp>
      <p:sp>
        <p:nvSpPr>
          <p:cNvPr id="52" name="TextBox 4"/>
          <p:cNvSpPr txBox="1"/>
          <p:nvPr/>
        </p:nvSpPr>
        <p:spPr>
          <a:xfrm>
            <a:off x="3347864" y="3933056"/>
            <a:ext cx="5449194" cy="2677656"/>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effectLst>
                  <a:outerShdw blurRad="38100" dist="38100" dir="2700000" algn="tl">
                    <a:srgbClr val="000000">
                      <a:alpha val="43137"/>
                    </a:srgbClr>
                  </a:outerShdw>
                </a:effectLst>
                <a:latin typeface="Times New Roman" pitchFamily="18" charset="0"/>
                <a:cs typeface="Times New Roman" pitchFamily="18" charset="0"/>
              </a:rPr>
              <a:t>Simple harmonic motion </a:t>
            </a:r>
            <a:r>
              <a:rPr lang="en-US" altLang="zh-CN" sz="2400" dirty="0">
                <a:latin typeface="Times New Roman" pitchFamily="18" charset="0"/>
                <a:cs typeface="Times New Roman" pitchFamily="18" charset="0"/>
              </a:rPr>
              <a:t>occurs when the net force along the direction of motion </a:t>
            </a: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obeys Hooke’s law-</a:t>
            </a:r>
            <a:r>
              <a:rPr lang="en-US" altLang="zh-CN" sz="2400" dirty="0">
                <a:latin typeface="Times New Roman" pitchFamily="18" charset="0"/>
                <a:cs typeface="Times New Roman" pitchFamily="18" charset="0"/>
              </a:rPr>
              <a:t>--when the net force is proportional to the displacement from the equilibrium point and is always directed toward the equilibrium point.</a:t>
            </a:r>
            <a:endParaRPr lang="zh-CN" altLang="en-US" sz="2400" i="1" baseline="-25000" dirty="0">
              <a:latin typeface="Times New Roman" pitchFamily="18" charset="0"/>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1">
            <p14:nvContentPartPr>
              <p14:cNvPr id="9" name="墨迹 8">
                <a:extLst>
                  <a:ext uri="{FF2B5EF4-FFF2-40B4-BE49-F238E27FC236}">
                    <a16:creationId xmlns:a16="http://schemas.microsoft.com/office/drawing/2014/main" id="{B62F8F62-284A-4AB9-B358-22B1A790A734}"/>
                  </a:ext>
                </a:extLst>
              </p14:cNvPr>
              <p14:cNvContentPartPr/>
              <p14:nvPr>
                <p:extLst>
                  <p:ext uri="{42D2F446-02D8-4167-A562-619A0277C38B}">
                    <p15:isNarration xmlns:p15="http://schemas.microsoft.com/office/powerpoint/2012/main" val="1"/>
                  </p:ext>
                </p:extLst>
              </p14:nvPr>
            </p14:nvContentPartPr>
            <p14:xfrm>
              <a:off x="1358280" y="3241440"/>
              <a:ext cx="4438800" cy="2779560"/>
            </p14:xfrm>
          </p:contentPart>
        </mc:Choice>
        <mc:Fallback>
          <p:pic>
            <p:nvPicPr>
              <p:cNvPr id="9" name="墨迹 8">
                <a:extLst>
                  <a:ext uri="{FF2B5EF4-FFF2-40B4-BE49-F238E27FC236}">
                    <a16:creationId xmlns:a16="http://schemas.microsoft.com/office/drawing/2014/main" id="{B62F8F62-284A-4AB9-B358-22B1A790A734}"/>
                  </a:ext>
                </a:extLst>
              </p:cNvPr>
              <p:cNvPicPr>
                <a:picLocks noGrp="1" noRot="1" noChangeAspect="1" noMove="1" noResize="1" noEditPoints="1" noAdjustHandles="1" noChangeArrowheads="1" noChangeShapeType="1"/>
              </p:cNvPicPr>
              <p:nvPr/>
            </p:nvPicPr>
            <p:blipFill>
              <a:blip r:embed="rId12"/>
              <a:stretch>
                <a:fillRect/>
              </a:stretch>
            </p:blipFill>
            <p:spPr>
              <a:xfrm>
                <a:off x="1348920" y="3232080"/>
                <a:ext cx="4457520" cy="2798280"/>
              </a:xfrm>
              <a:prstGeom prst="rect">
                <a:avLst/>
              </a:prstGeom>
            </p:spPr>
          </p:pic>
        </mc:Fallback>
      </mc:AlternateContent>
      <p:pic>
        <p:nvPicPr>
          <p:cNvPr id="10" name="音频 9">
            <a:hlinkClick r:id="" action="ppaction://media"/>
            <a:extLst>
              <a:ext uri="{FF2B5EF4-FFF2-40B4-BE49-F238E27FC236}">
                <a16:creationId xmlns:a16="http://schemas.microsoft.com/office/drawing/2014/main" id="{F43171B9-920F-4E39-B28F-351A24B89DBB}"/>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3106871304"/>
      </p:ext>
    </p:extLst>
  </p:cSld>
  <p:clrMapOvr>
    <a:masterClrMapping/>
  </p:clrMapOvr>
  <mc:AlternateContent xmlns:mc="http://schemas.openxmlformats.org/markup-compatibility/2006">
    <mc:Choice xmlns:p14="http://schemas.microsoft.com/office/powerpoint/2010/main" Requires="p14">
      <p:transition spd="slow" p14:dur="2000" advTm="183274"/>
    </mc:Choice>
    <mc:Fallback>
      <p:transition spd="slow" advTm="183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59"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md type="call" cmd="playFrom(0.0)">
                                      <p:cBhvr>
                                        <p:cTn id="9" dur="1" fill="hold"/>
                                        <p:tgtEl>
                                          <p:spTgt spid="9"/>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par>
                                <p:cTn id="19" presetID="14" presetClass="entr" presetSubtype="10" fill="hold" nodeType="withEffect">
                                  <p:stCondLst>
                                    <p:cond delay="0"/>
                                  </p:stCondLst>
                                  <p:childTnLst>
                                    <p:set>
                                      <p:cBhvr>
                                        <p:cTn id="20" dur="1" fill="hold">
                                          <p:stCondLst>
                                            <p:cond delay="0"/>
                                          </p:stCondLst>
                                        </p:cTn>
                                        <p:tgtEl>
                                          <p:spTgt spid="1400"/>
                                        </p:tgtEl>
                                        <p:attrNameLst>
                                          <p:attrName>style.visibility</p:attrName>
                                        </p:attrNameLst>
                                      </p:cBhvr>
                                      <p:to>
                                        <p:strVal val="visible"/>
                                      </p:to>
                                    </p:set>
                                    <p:animEffect transition="in" filter="randombar(horizontal)">
                                      <p:cBhvr>
                                        <p:cTn id="21" dur="500"/>
                                        <p:tgtEl>
                                          <p:spTgt spid="140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linds(horizontal)">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randombar(horizontal)">
                                      <p:cBhvr>
                                        <p:cTn id="31" dur="500"/>
                                        <p:tgtEl>
                                          <p:spTgt spid="38"/>
                                        </p:tgtEl>
                                      </p:cBhvr>
                                    </p:animEffect>
                                  </p:childTnLst>
                                </p:cTn>
                              </p:par>
                              <p:par>
                                <p:cTn id="32" presetID="14" presetClass="entr" presetSubtype="1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randombar(horizontal)">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linds(horizontal)">
                                      <p:cBhvr>
                                        <p:cTn id="39" dur="500"/>
                                        <p:tgtEl>
                                          <p:spTgt spid="45"/>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blinds(horizontal)">
                                      <p:cBhvr>
                                        <p:cTn id="43" dur="500"/>
                                        <p:tgtEl>
                                          <p:spTgt spid="40"/>
                                        </p:tgtEl>
                                      </p:cBhvr>
                                    </p:animEffect>
                                  </p:childTnLst>
                                </p:cTn>
                              </p:par>
                            </p:childTnLst>
                          </p:cTn>
                        </p:par>
                        <p:par>
                          <p:cTn id="44" fill="hold">
                            <p:stCondLst>
                              <p:cond delay="1000"/>
                            </p:stCondLst>
                            <p:childTnLst>
                              <p:par>
                                <p:cTn id="45" presetID="3" presetClass="entr" presetSubtype="10" fill="hold" grpId="0" nodeType="after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blinds(horizontal)">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linds(horizontal)">
                                      <p:cBhvr>
                                        <p:cTn id="57" dur="500"/>
                                        <p:tgtEl>
                                          <p:spTgt spid="3"/>
                                        </p:tgtEl>
                                      </p:cBhvr>
                                    </p:animEffect>
                                  </p:childTnLst>
                                </p:cTn>
                              </p:par>
                              <p:par>
                                <p:cTn id="58" presetID="14" presetClass="entr" presetSubtype="10" fill="hold" nodeType="with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randombar(horizontal)">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wipe(left)">
                                      <p:cBhvr>
                                        <p:cTn id="6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6" fill="hold" display="0">
                  <p:stCondLst>
                    <p:cond delay="indefinite"/>
                  </p:stCondLst>
                  <p:endCondLst>
                    <p:cond evt="onStopAudio" delay="0">
                      <p:tgtEl>
                        <p:sldTgt/>
                      </p:tgtEl>
                    </p:cond>
                  </p:endCondLst>
                </p:cTn>
                <p:tgtEl>
                  <p:spTgt spid="10"/>
                </p:tgtEl>
              </p:cMediaNode>
            </p:audio>
          </p:childTnLst>
        </p:cTn>
      </p:par>
    </p:tnLst>
    <p:bldLst>
      <p:bldP spid="4" grpId="0" animBg="1"/>
      <p:bldP spid="2" grpId="0" animBg="1"/>
      <p:bldP spid="27" grpId="0"/>
      <p:bldP spid="45" grpId="0" animBg="1"/>
      <p:bldP spid="41" grpId="0"/>
      <p:bldP spid="35" grpId="0"/>
      <p:bldP spid="40" grpId="0" animBg="1"/>
      <p:bldP spid="5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87"/>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b="81061"/>
          <a:stretch/>
        </p:blipFill>
        <p:spPr bwMode="auto">
          <a:xfrm>
            <a:off x="6149304" y="227069"/>
            <a:ext cx="2997958" cy="129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87"/>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20497" b="61032"/>
          <a:stretch/>
        </p:blipFill>
        <p:spPr bwMode="auto">
          <a:xfrm>
            <a:off x="6149304" y="1493847"/>
            <a:ext cx="2997958" cy="1263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87"/>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39635" b="41022"/>
          <a:stretch/>
        </p:blipFill>
        <p:spPr bwMode="auto">
          <a:xfrm>
            <a:off x="6149304" y="2730283"/>
            <a:ext cx="2997958" cy="132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87"/>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61356" b="20195"/>
          <a:stretch/>
        </p:blipFill>
        <p:spPr bwMode="auto">
          <a:xfrm>
            <a:off x="6149304" y="4053383"/>
            <a:ext cx="2997958" cy="1261924"/>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87"/>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80757" b="1"/>
          <a:stretch/>
        </p:blipFill>
        <p:spPr bwMode="auto">
          <a:xfrm>
            <a:off x="6149304" y="5266886"/>
            <a:ext cx="2997958" cy="131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46"/>
          <p:cNvSpPr txBox="1"/>
          <p:nvPr/>
        </p:nvSpPr>
        <p:spPr>
          <a:xfrm>
            <a:off x="483395" y="1133724"/>
            <a:ext cx="2440557"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b="1" dirty="0">
                <a:solidFill>
                  <a:srgbClr val="0000FF"/>
                </a:solidFill>
                <a:latin typeface="Times New Roman" pitchFamily="18" charset="0"/>
                <a:cs typeface="Times New Roman" pitchFamily="18" charset="0"/>
              </a:rPr>
              <a:t>amplitude </a:t>
            </a:r>
            <a:r>
              <a:rPr lang="en-US" altLang="zh-CN" sz="2200" b="1" i="1" dirty="0">
                <a:solidFill>
                  <a:srgbClr val="0000FF"/>
                </a:solidFill>
                <a:latin typeface="Times New Roman" pitchFamily="18" charset="0"/>
                <a:cs typeface="Times New Roman" pitchFamily="18" charset="0"/>
              </a:rPr>
              <a:t>A</a:t>
            </a:r>
            <a:r>
              <a:rPr lang="en-US" altLang="zh-CN" sz="2200" b="1" dirty="0">
                <a:solidFill>
                  <a:srgbClr val="0000FF"/>
                </a:solidFill>
                <a:latin typeface="Times New Roman" pitchFamily="18" charset="0"/>
                <a:cs typeface="Times New Roman" pitchFamily="18" charset="0"/>
              </a:rPr>
              <a:t>: </a:t>
            </a:r>
            <a:endParaRPr lang="zh-CN" altLang="en-US" sz="2200" b="1" i="1" baseline="30000" dirty="0">
              <a:solidFill>
                <a:srgbClr val="0000FF"/>
              </a:solidFill>
              <a:latin typeface="Times New Roman" pitchFamily="18" charset="0"/>
              <a:cs typeface="Times New Roman" pitchFamily="18" charset="0"/>
            </a:endParaRPr>
          </a:p>
        </p:txBody>
      </p:sp>
      <p:sp>
        <p:nvSpPr>
          <p:cNvPr id="8" name="TextBox 47"/>
          <p:cNvSpPr txBox="1"/>
          <p:nvPr/>
        </p:nvSpPr>
        <p:spPr>
          <a:xfrm>
            <a:off x="467544" y="2204864"/>
            <a:ext cx="2210750"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b="1" dirty="0">
                <a:solidFill>
                  <a:srgbClr val="0000FF"/>
                </a:solidFill>
                <a:latin typeface="Times New Roman" pitchFamily="18" charset="0"/>
                <a:cs typeface="Times New Roman" pitchFamily="18" charset="0"/>
              </a:rPr>
              <a:t>period </a:t>
            </a:r>
            <a:r>
              <a:rPr lang="en-US" altLang="zh-CN" sz="2200" b="1" i="1" dirty="0">
                <a:solidFill>
                  <a:srgbClr val="0000FF"/>
                </a:solidFill>
                <a:latin typeface="Times New Roman" pitchFamily="18" charset="0"/>
                <a:cs typeface="Times New Roman" pitchFamily="18" charset="0"/>
              </a:rPr>
              <a:t>T</a:t>
            </a:r>
            <a:r>
              <a:rPr lang="en-US" altLang="zh-CN" sz="2200" b="1" dirty="0">
                <a:solidFill>
                  <a:srgbClr val="0000FF"/>
                </a:solidFill>
                <a:latin typeface="Times New Roman" pitchFamily="18" charset="0"/>
                <a:cs typeface="Times New Roman" pitchFamily="18" charset="0"/>
              </a:rPr>
              <a:t>:</a:t>
            </a:r>
            <a:endParaRPr lang="zh-CN" altLang="en-US" sz="2200" b="1" i="1" baseline="30000" dirty="0">
              <a:solidFill>
                <a:srgbClr val="0000FF"/>
              </a:solidFill>
              <a:latin typeface="Times New Roman" pitchFamily="18" charset="0"/>
              <a:cs typeface="Times New Roman" pitchFamily="18" charset="0"/>
            </a:endParaRPr>
          </a:p>
        </p:txBody>
      </p:sp>
      <p:sp>
        <p:nvSpPr>
          <p:cNvPr id="9" name="TextBox 48"/>
          <p:cNvSpPr txBox="1"/>
          <p:nvPr/>
        </p:nvSpPr>
        <p:spPr>
          <a:xfrm>
            <a:off x="483396" y="3186887"/>
            <a:ext cx="2420674"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b="1" dirty="0">
                <a:solidFill>
                  <a:srgbClr val="0000FF"/>
                </a:solidFill>
                <a:latin typeface="Times New Roman" pitchFamily="18" charset="0"/>
                <a:cs typeface="Times New Roman" pitchFamily="18" charset="0"/>
              </a:rPr>
              <a:t>frequency </a:t>
            </a:r>
            <a:r>
              <a:rPr lang="en-US" altLang="zh-CN" sz="2200" b="1" i="1" dirty="0">
                <a:solidFill>
                  <a:srgbClr val="0000FF"/>
                </a:solidFill>
                <a:latin typeface="Times New Roman" pitchFamily="18" charset="0"/>
                <a:cs typeface="Times New Roman" pitchFamily="18" charset="0"/>
              </a:rPr>
              <a:t>f</a:t>
            </a:r>
            <a:r>
              <a:rPr lang="en-US" altLang="zh-CN" sz="2200" b="1" dirty="0">
                <a:solidFill>
                  <a:srgbClr val="0000FF"/>
                </a:solidFill>
                <a:latin typeface="Times New Roman" pitchFamily="18" charset="0"/>
                <a:cs typeface="Times New Roman" pitchFamily="18" charset="0"/>
              </a:rPr>
              <a:t>:</a:t>
            </a:r>
            <a:endParaRPr lang="zh-CN" altLang="en-US" sz="2200" b="1" i="1" baseline="30000" dirty="0">
              <a:solidFill>
                <a:srgbClr val="0000FF"/>
              </a:solidFill>
              <a:latin typeface="Times New Roman" pitchFamily="18" charset="0"/>
              <a:cs typeface="Times New Roman" pitchFamily="18" charset="0"/>
            </a:endParaRPr>
          </a:p>
        </p:txBody>
      </p:sp>
      <p:grpSp>
        <p:nvGrpSpPr>
          <p:cNvPr id="10" name="组合 9"/>
          <p:cNvGrpSpPr/>
          <p:nvPr/>
        </p:nvGrpSpPr>
        <p:grpSpPr>
          <a:xfrm>
            <a:off x="1140871" y="3703897"/>
            <a:ext cx="864096" cy="771525"/>
            <a:chOff x="3707904" y="2659182"/>
            <a:chExt cx="864096" cy="771525"/>
          </a:xfrm>
        </p:grpSpPr>
        <p:sp>
          <p:nvSpPr>
            <p:cNvPr id="11" name="矩形 10"/>
            <p:cNvSpPr/>
            <p:nvPr/>
          </p:nvSpPr>
          <p:spPr>
            <a:xfrm>
              <a:off x="3707904" y="2706860"/>
              <a:ext cx="864096" cy="720000"/>
            </a:xfrm>
            <a:prstGeom prst="rect">
              <a:avLst/>
            </a:prstGeom>
            <a:noFill/>
            <a:ln w="19050">
              <a:solidFill>
                <a:schemeClr val="accent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Object 356"/>
            <p:cNvGraphicFramePr>
              <a:graphicFrameLocks noChangeAspect="1"/>
            </p:cNvGraphicFramePr>
            <p:nvPr>
              <p:extLst>
                <p:ext uri="{D42A27DB-BD31-4B8C-83A1-F6EECF244321}">
                  <p14:modId xmlns:p14="http://schemas.microsoft.com/office/powerpoint/2010/main" val="3635675180"/>
                </p:ext>
              </p:extLst>
            </p:nvPr>
          </p:nvGraphicFramePr>
          <p:xfrm>
            <a:off x="3759231" y="2659182"/>
            <a:ext cx="717550" cy="771525"/>
          </p:xfrm>
          <a:graphic>
            <a:graphicData uri="http://schemas.openxmlformats.org/presentationml/2006/ole">
              <mc:AlternateContent xmlns:mc="http://schemas.openxmlformats.org/markup-compatibility/2006">
                <mc:Choice xmlns:v="urn:schemas-microsoft-com:vml" Requires="v">
                  <p:oleObj spid="_x0000_s48282" name="Equation" r:id="rId9" imgW="431613" imgH="393529" progId="Equation.DSMT4">
                    <p:embed/>
                  </p:oleObj>
                </mc:Choice>
                <mc:Fallback>
                  <p:oleObj name="Equation" r:id="rId9" imgW="431613" imgH="393529" progId="Equation.DSMT4">
                    <p:embed/>
                    <p:pic>
                      <p:nvPicPr>
                        <p:cNvPr id="22" name="Object 3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9231" y="2659182"/>
                          <a:ext cx="7175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Box 28"/>
          <p:cNvSpPr txBox="1"/>
          <p:nvPr/>
        </p:nvSpPr>
        <p:spPr>
          <a:xfrm>
            <a:off x="467544" y="4768866"/>
            <a:ext cx="3168352" cy="430887"/>
          </a:xfrm>
          <a:prstGeom prst="rect">
            <a:avLst/>
          </a:prstGeom>
          <a:noFill/>
        </p:spPr>
        <p:txBody>
          <a:bodyPr wrap="square" rtlCol="0">
            <a:spAutoFit/>
          </a:bodyPr>
          <a:lstStyle/>
          <a:p>
            <a:pPr marL="342900" indent="-342900">
              <a:buFont typeface="Arial" panose="020B0604020202020204" pitchFamily="34" charset="0"/>
              <a:buChar char="•"/>
            </a:pPr>
            <a:r>
              <a:rPr lang="en-US" altLang="zh-CN" sz="2200" b="1" dirty="0">
                <a:solidFill>
                  <a:srgbClr val="0000FF"/>
                </a:solidFill>
                <a:latin typeface="Times New Roman" pitchFamily="18" charset="0"/>
                <a:cs typeface="Times New Roman" pitchFamily="18" charset="0"/>
              </a:rPr>
              <a:t>angular frequency </a:t>
            </a:r>
            <a:r>
              <a:rPr lang="en-US" altLang="zh-CN" sz="2200" b="1" i="1" dirty="0">
                <a:solidFill>
                  <a:srgbClr val="0000FF"/>
                </a:solidFill>
                <a:latin typeface="Times New Roman" pitchFamily="18" charset="0"/>
                <a:cs typeface="Times New Roman" pitchFamily="18" charset="0"/>
              </a:rPr>
              <a:t>ω</a:t>
            </a:r>
            <a:r>
              <a:rPr lang="en-US" altLang="zh-CN" sz="2200" b="1" dirty="0">
                <a:solidFill>
                  <a:srgbClr val="0000FF"/>
                </a:solidFill>
                <a:latin typeface="Times New Roman" pitchFamily="18" charset="0"/>
                <a:cs typeface="Times New Roman" pitchFamily="18" charset="0"/>
              </a:rPr>
              <a:t>:</a:t>
            </a:r>
            <a:endParaRPr lang="zh-CN" altLang="en-US" sz="2200" b="1" i="1" baseline="30000" dirty="0">
              <a:solidFill>
                <a:srgbClr val="0000FF"/>
              </a:solidFill>
              <a:latin typeface="Times New Roman" pitchFamily="18" charset="0"/>
              <a:cs typeface="Times New Roman" pitchFamily="18" charset="0"/>
            </a:endParaRPr>
          </a:p>
        </p:txBody>
      </p:sp>
      <p:grpSp>
        <p:nvGrpSpPr>
          <p:cNvPr id="20" name="组合 19"/>
          <p:cNvGrpSpPr/>
          <p:nvPr/>
        </p:nvGrpSpPr>
        <p:grpSpPr>
          <a:xfrm>
            <a:off x="1115720" y="5337264"/>
            <a:ext cx="936000" cy="468000"/>
            <a:chOff x="3635896" y="2803262"/>
            <a:chExt cx="936000" cy="468000"/>
          </a:xfrm>
        </p:grpSpPr>
        <p:sp>
          <p:nvSpPr>
            <p:cNvPr id="21" name="矩形 20"/>
            <p:cNvSpPr/>
            <p:nvPr/>
          </p:nvSpPr>
          <p:spPr>
            <a:xfrm>
              <a:off x="3635896" y="2803262"/>
              <a:ext cx="936000" cy="468000"/>
            </a:xfrm>
            <a:prstGeom prst="rect">
              <a:avLst/>
            </a:prstGeom>
            <a:noFill/>
            <a:ln w="19050">
              <a:solidFill>
                <a:schemeClr val="accent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Object 356"/>
            <p:cNvGraphicFramePr>
              <a:graphicFrameLocks noChangeAspect="1"/>
            </p:cNvGraphicFramePr>
            <p:nvPr>
              <p:extLst>
                <p:ext uri="{D42A27DB-BD31-4B8C-83A1-F6EECF244321}">
                  <p14:modId xmlns:p14="http://schemas.microsoft.com/office/powerpoint/2010/main" val="2400616911"/>
                </p:ext>
              </p:extLst>
            </p:nvPr>
          </p:nvGraphicFramePr>
          <p:xfrm>
            <a:off x="3675708" y="2847053"/>
            <a:ext cx="885825" cy="396875"/>
          </p:xfrm>
          <a:graphic>
            <a:graphicData uri="http://schemas.openxmlformats.org/presentationml/2006/ole">
              <mc:AlternateContent xmlns:mc="http://schemas.openxmlformats.org/markup-compatibility/2006">
                <mc:Choice xmlns:v="urn:schemas-microsoft-com:vml" Requires="v">
                  <p:oleObj spid="_x0000_s48283" name="Equation" r:id="rId11" imgW="533160" imgH="203040" progId="Equation.DSMT4">
                    <p:embed/>
                  </p:oleObj>
                </mc:Choice>
                <mc:Fallback>
                  <p:oleObj name="Equation" r:id="rId11" imgW="533160" imgH="203040" progId="Equation.DSMT4">
                    <p:embed/>
                    <p:pic>
                      <p:nvPicPr>
                        <p:cNvPr id="33" name="Object 3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5708" y="2847053"/>
                          <a:ext cx="8858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Box 4"/>
          <p:cNvSpPr txBox="1"/>
          <p:nvPr/>
        </p:nvSpPr>
        <p:spPr>
          <a:xfrm>
            <a:off x="107504" y="447055"/>
            <a:ext cx="5449194"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b="1" dirty="0">
                <a:latin typeface="Times New Roman" pitchFamily="18" charset="0"/>
                <a:cs typeface="Times New Roman" pitchFamily="18" charset="0"/>
              </a:rPr>
              <a:t>Describing simple harmonic motion:</a:t>
            </a:r>
            <a:endParaRPr lang="zh-CN" altLang="en-US" sz="2400" b="1" i="1" baseline="-25000" dirty="0">
              <a:latin typeface="Times New Roman" pitchFamily="18" charset="0"/>
              <a:cs typeface="Times New Roman" pitchFamily="18" charset="0"/>
            </a:endParaRPr>
          </a:p>
        </p:txBody>
      </p:sp>
      <p:sp>
        <p:nvSpPr>
          <p:cNvPr id="25" name="TextBox 46"/>
          <p:cNvSpPr txBox="1"/>
          <p:nvPr/>
        </p:nvSpPr>
        <p:spPr>
          <a:xfrm>
            <a:off x="2563490" y="1167276"/>
            <a:ext cx="3520678" cy="701731"/>
          </a:xfrm>
          <a:prstGeom prst="rect">
            <a:avLst/>
          </a:prstGeom>
          <a:noFill/>
        </p:spPr>
        <p:txBody>
          <a:bodyPr wrap="square" rtlCol="0">
            <a:spAutoFit/>
          </a:bodyPr>
          <a:lstStyle/>
          <a:p>
            <a:pPr>
              <a:lnSpc>
                <a:spcPct val="110000"/>
              </a:lnSpc>
            </a:pPr>
            <a:r>
              <a:rPr lang="en-US" altLang="zh-CN" dirty="0">
                <a:latin typeface="Times New Roman" pitchFamily="18" charset="0"/>
                <a:cs typeface="Times New Roman" pitchFamily="18" charset="0"/>
              </a:rPr>
              <a:t>the maximum distance of the object from its equilibrium position.</a:t>
            </a:r>
            <a:endParaRPr lang="zh-CN" altLang="en-US" dirty="0">
              <a:latin typeface="Times New Roman" pitchFamily="18" charset="0"/>
              <a:cs typeface="Times New Roman" pitchFamily="18" charset="0"/>
            </a:endParaRPr>
          </a:p>
        </p:txBody>
      </p:sp>
      <p:sp>
        <p:nvSpPr>
          <p:cNvPr id="26" name="TextBox 46"/>
          <p:cNvSpPr txBox="1"/>
          <p:nvPr/>
        </p:nvSpPr>
        <p:spPr>
          <a:xfrm>
            <a:off x="2091828" y="2224005"/>
            <a:ext cx="3852475" cy="701731"/>
          </a:xfrm>
          <a:prstGeom prst="rect">
            <a:avLst/>
          </a:prstGeom>
          <a:noFill/>
        </p:spPr>
        <p:txBody>
          <a:bodyPr wrap="square" rtlCol="0">
            <a:spAutoFit/>
          </a:bodyPr>
          <a:lstStyle/>
          <a:p>
            <a:pPr>
              <a:lnSpc>
                <a:spcPct val="110000"/>
              </a:lnSpc>
            </a:pPr>
            <a:r>
              <a:rPr lang="en-US" altLang="zh-CN" dirty="0">
                <a:latin typeface="Times New Roman" pitchFamily="18" charset="0"/>
                <a:cs typeface="Times New Roman" pitchFamily="18" charset="0"/>
              </a:rPr>
              <a:t>the time to move through one complete cycle of motion.</a:t>
            </a:r>
            <a:endParaRPr lang="zh-CN" altLang="en-US" dirty="0">
              <a:latin typeface="Times New Roman" pitchFamily="18" charset="0"/>
              <a:cs typeface="Times New Roman" pitchFamily="18" charset="0"/>
            </a:endParaRPr>
          </a:p>
        </p:txBody>
      </p:sp>
      <p:sp>
        <p:nvSpPr>
          <p:cNvPr id="27" name="TextBox 46"/>
          <p:cNvSpPr txBox="1"/>
          <p:nvPr/>
        </p:nvSpPr>
        <p:spPr>
          <a:xfrm>
            <a:off x="2375709" y="3234242"/>
            <a:ext cx="3852475" cy="701731"/>
          </a:xfrm>
          <a:prstGeom prst="rect">
            <a:avLst/>
          </a:prstGeom>
          <a:noFill/>
        </p:spPr>
        <p:txBody>
          <a:bodyPr wrap="square" rtlCol="0">
            <a:spAutoFit/>
          </a:bodyPr>
          <a:lstStyle/>
          <a:p>
            <a:pPr>
              <a:lnSpc>
                <a:spcPct val="110000"/>
              </a:lnSpc>
            </a:pPr>
            <a:r>
              <a:rPr lang="en-US" altLang="zh-CN" dirty="0">
                <a:latin typeface="Times New Roman" pitchFamily="18" charset="0"/>
                <a:cs typeface="Times New Roman" pitchFamily="18" charset="0"/>
              </a:rPr>
              <a:t>the number of complete cycles or vibrations per second.</a:t>
            </a:r>
            <a:endParaRPr lang="zh-CN" altLang="en-US" dirty="0">
              <a:latin typeface="Times New Roman" pitchFamily="18" charset="0"/>
              <a:cs typeface="Times New Roman" pitchFamily="18" charset="0"/>
            </a:endParaRPr>
          </a:p>
        </p:txBody>
      </p:sp>
      <p:sp>
        <p:nvSpPr>
          <p:cNvPr id="28" name="TextBox 46"/>
          <p:cNvSpPr txBox="1"/>
          <p:nvPr/>
        </p:nvSpPr>
        <p:spPr>
          <a:xfrm>
            <a:off x="3527837" y="4815501"/>
            <a:ext cx="2621467" cy="701731"/>
          </a:xfrm>
          <a:prstGeom prst="rect">
            <a:avLst/>
          </a:prstGeom>
          <a:noFill/>
        </p:spPr>
        <p:txBody>
          <a:bodyPr wrap="square" rtlCol="0">
            <a:spAutoFit/>
          </a:bodyPr>
          <a:lstStyle/>
          <a:p>
            <a:pPr>
              <a:lnSpc>
                <a:spcPct val="110000"/>
              </a:lnSpc>
            </a:pPr>
            <a:r>
              <a:rPr lang="en-US" altLang="zh-CN" dirty="0">
                <a:latin typeface="Times New Roman" pitchFamily="18" charset="0"/>
                <a:cs typeface="Times New Roman" pitchFamily="18" charset="0"/>
              </a:rPr>
              <a:t>the number of radians per second.</a:t>
            </a:r>
            <a:endParaRPr lang="zh-CN" altLang="en-US" dirty="0">
              <a:latin typeface="Times New Roman" pitchFamily="18" charset="0"/>
              <a:cs typeface="Times New Roman" pitchFamily="18" charset="0"/>
            </a:endParaRPr>
          </a:p>
        </p:txBody>
      </p:sp>
      <mc:AlternateContent xmlns:mc="http://schemas.openxmlformats.org/markup-compatibility/2006">
        <mc:Choice xmlns:p14="http://schemas.microsoft.com/office/powerpoint/2010/main" xmlns:iact="http://schemas.microsoft.com/office/powerpoint/2014/inkAction" Requires="p14 iact">
          <p:contentPart p14:bwMode="auto" r:id="rId13">
            <p14:nvContentPartPr>
              <p14:cNvPr id="13" name="墨迹 12">
                <a:extLst>
                  <a:ext uri="{FF2B5EF4-FFF2-40B4-BE49-F238E27FC236}">
                    <a16:creationId xmlns:a16="http://schemas.microsoft.com/office/drawing/2014/main" id="{D5FF4635-71FD-41F1-8A16-A39D2E9BE991}"/>
                  </a:ext>
                </a:extLst>
              </p14:cNvPr>
              <p14:cNvContentPartPr/>
              <p14:nvPr>
                <p:extLst>
                  <p:ext uri="{42D2F446-02D8-4167-A562-619A0277C38B}">
                    <p15:isNarration xmlns:p15="http://schemas.microsoft.com/office/powerpoint/2012/main" val="1"/>
                  </p:ext>
                </p:extLst>
              </p14:nvPr>
            </p14:nvContentPartPr>
            <p14:xfrm>
              <a:off x="7272360" y="1184040"/>
              <a:ext cx="1029960" cy="5416200"/>
            </p14:xfrm>
          </p:contentPart>
        </mc:Choice>
        <mc:Fallback>
          <p:pic>
            <p:nvPicPr>
              <p:cNvPr id="13" name="墨迹 12">
                <a:extLst>
                  <a:ext uri="{FF2B5EF4-FFF2-40B4-BE49-F238E27FC236}">
                    <a16:creationId xmlns:a16="http://schemas.microsoft.com/office/drawing/2014/main" id="{D5FF4635-71FD-41F1-8A16-A39D2E9BE991}"/>
                  </a:ext>
                </a:extLst>
              </p:cNvPr>
              <p:cNvPicPr>
                <a:picLocks noGrp="1" noRot="1" noChangeAspect="1" noMove="1" noResize="1" noEditPoints="1" noAdjustHandles="1" noChangeArrowheads="1" noChangeShapeType="1"/>
              </p:cNvPicPr>
              <p:nvPr/>
            </p:nvPicPr>
            <p:blipFill>
              <a:blip r:embed="rId14"/>
              <a:stretch>
                <a:fillRect/>
              </a:stretch>
            </p:blipFill>
            <p:spPr>
              <a:xfrm>
                <a:off x="7263000" y="1174680"/>
                <a:ext cx="1048680" cy="5434920"/>
              </a:xfrm>
              <a:prstGeom prst="rect">
                <a:avLst/>
              </a:prstGeom>
            </p:spPr>
          </p:pic>
        </mc:Fallback>
      </mc:AlternateContent>
      <p:pic>
        <p:nvPicPr>
          <p:cNvPr id="14" name="音频 13">
            <a:hlinkClick r:id="" action="ppaction://media"/>
            <a:extLst>
              <a:ext uri="{FF2B5EF4-FFF2-40B4-BE49-F238E27FC236}">
                <a16:creationId xmlns:a16="http://schemas.microsoft.com/office/drawing/2014/main" id="{A77B6FC4-5EF0-4A53-A48E-8AC2C823AB3F}"/>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263301986"/>
      </p:ext>
    </p:extLst>
  </p:cSld>
  <p:clrMapOvr>
    <a:masterClrMapping/>
  </p:clrMapOvr>
  <mc:AlternateContent xmlns:mc="http://schemas.openxmlformats.org/markup-compatibility/2006">
    <mc:Choice xmlns:p14="http://schemas.microsoft.com/office/powerpoint/2010/main" Requires="p14">
      <p:transition spd="slow" p14:dur="2000" advTm="207161"/>
    </mc:Choice>
    <mc:Fallback>
      <p:transition spd="slow" advTm="2071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par>
                                <p:cTn id="7" presetID="59"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md type="call" cmd="playFrom(0.0)">
                                      <p:cBhvr>
                                        <p:cTn id="9" dur="1" fill="hold"/>
                                        <p:tgtEl>
                                          <p:spTgt spid="13"/>
                                        </p:tgtEl>
                                      </p:cBhvr>
                                    </p:cmd>
                                  </p:childTnLst>
                                </p:cTn>
                              </p:par>
                            </p:childTnLst>
                          </p:cTn>
                        </p:par>
                        <p:par>
                          <p:cTn id="10" fill="hold">
                            <p:stCondLst>
                              <p:cond delay="1"/>
                            </p:stCondLst>
                            <p:childTnLst>
                              <p:par>
                                <p:cTn id="11" presetID="22" presetClass="entr" presetSubtype="8"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left)">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randombar(horizont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randombar(horizontal)">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randombar(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randombar(horizontal)">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left)">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heel(1)">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500"/>
                                        <p:tgtEl>
                                          <p:spTgt spid="18"/>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left)">
                                      <p:cBhvr>
                                        <p:cTn id="78" dur="500"/>
                                        <p:tgtEl>
                                          <p:spTgt spid="28"/>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heel(1)">
                                      <p:cBhvr>
                                        <p:cTn id="8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4" fill="hold" display="0">
                  <p:stCondLst>
                    <p:cond delay="indefinite"/>
                  </p:stCondLst>
                  <p:endCondLst>
                    <p:cond evt="onStopAudio" delay="0">
                      <p:tgtEl>
                        <p:sldTgt/>
                      </p:tgtEl>
                    </p:cond>
                  </p:endCondLst>
                </p:cTn>
                <p:tgtEl>
                  <p:spTgt spid="14"/>
                </p:tgtEl>
              </p:cMediaNode>
            </p:audio>
          </p:childTnLst>
        </p:cTn>
      </p:par>
    </p:tnLst>
    <p:bldLst>
      <p:bldP spid="7" grpId="0"/>
      <p:bldP spid="8" grpId="0"/>
      <p:bldP spid="9" grpId="0"/>
      <p:bldP spid="18" grpId="0"/>
      <p:bldP spid="23" grpId="0"/>
      <p:bldP spid="25" grpId="0"/>
      <p:bldP spid="26" grpId="0"/>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8" y="4437112"/>
            <a:ext cx="1908000" cy="540000"/>
          </a:xfrm>
          <a:prstGeom prst="rect">
            <a:avLst/>
          </a:prstGeom>
          <a:ln/>
        </p:spPr>
        <p:style>
          <a:lnRef idx="1">
            <a:schemeClr val="accent5"/>
          </a:lnRef>
          <a:fillRef idx="2">
            <a:schemeClr val="accent5"/>
          </a:fillRef>
          <a:effectRef idx="1">
            <a:schemeClr val="accent5"/>
          </a:effectRef>
          <a:fontRef idx="minor">
            <a:schemeClr val="dk1"/>
          </a:fontRef>
        </p:style>
        <p:txBody>
          <a:bodyPr anchor="ctr" anchorCtr="0">
            <a:normAutofit/>
          </a:bodyPr>
          <a:lstStyle/>
          <a:p>
            <a:pPr algn="ctr">
              <a:spcBef>
                <a:spcPct val="0"/>
              </a:spcBef>
              <a:defRPr/>
            </a:pPr>
            <a:r>
              <a:rPr lang="en-US" altLang="zh-CN" sz="28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3" name="TextBox 2"/>
          <p:cNvSpPr txBox="1"/>
          <p:nvPr/>
        </p:nvSpPr>
        <p:spPr>
          <a:xfrm>
            <a:off x="395536" y="5070072"/>
            <a:ext cx="8640960" cy="1383264"/>
          </a:xfrm>
          <a:prstGeom prst="rect">
            <a:avLst/>
          </a:prstGeom>
          <a:noFill/>
        </p:spPr>
        <p:txBody>
          <a:bodyPr wrap="square" rtlCol="0">
            <a:spAutoFit/>
          </a:bodyPr>
          <a:lstStyle/>
          <a:p>
            <a:pPr>
              <a:lnSpc>
                <a:spcPct val="120000"/>
              </a:lnSpc>
            </a:pPr>
            <a:r>
              <a:rPr lang="en-US" altLang="zh-CN" sz="2400" b="1" dirty="0">
                <a:latin typeface="Times New Roman" pitchFamily="18" charset="0"/>
                <a:cs typeface="Times New Roman" pitchFamily="18" charset="0"/>
              </a:rPr>
              <a:t>Which of the following represent a simple harmonic oscillator:</a:t>
            </a:r>
          </a:p>
          <a:p>
            <a:pPr marL="514350" indent="-514350">
              <a:lnSpc>
                <a:spcPct val="120000"/>
              </a:lnSpc>
            </a:pPr>
            <a:r>
              <a:rPr lang="en-US" altLang="zh-CN" sz="2400" b="1" dirty="0">
                <a:latin typeface="Times New Roman" pitchFamily="18" charset="0"/>
                <a:cs typeface="Times New Roman" pitchFamily="18" charset="0"/>
              </a:rPr>
              <a:t>(a) </a:t>
            </a:r>
            <a:r>
              <a:rPr lang="en-US" altLang="zh-CN" sz="2400" b="1" i="1" dirty="0">
                <a:latin typeface="Times New Roman" pitchFamily="18" charset="0"/>
                <a:cs typeface="Times New Roman" pitchFamily="18" charset="0"/>
              </a:rPr>
              <a:t>F</a:t>
            </a:r>
            <a:r>
              <a:rPr lang="en-US" altLang="zh-CN" sz="2400" b="1" dirty="0">
                <a:latin typeface="Times New Roman" pitchFamily="18" charset="0"/>
                <a:cs typeface="Times New Roman" pitchFamily="18" charset="0"/>
              </a:rPr>
              <a:t> = -0.5</a:t>
            </a:r>
            <a:r>
              <a:rPr lang="en-US" altLang="zh-CN" sz="2400" b="1" i="1" dirty="0">
                <a:latin typeface="Times New Roman" pitchFamily="18" charset="0"/>
                <a:cs typeface="Times New Roman" pitchFamily="18" charset="0"/>
              </a:rPr>
              <a:t>x</a:t>
            </a:r>
            <a:r>
              <a:rPr lang="en-US" altLang="zh-CN" sz="2400" b="1" baseline="30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b) </a:t>
            </a:r>
            <a:r>
              <a:rPr lang="en-US" altLang="zh-CN" sz="2400" b="1" i="1" dirty="0">
                <a:latin typeface="Times New Roman" pitchFamily="18" charset="0"/>
                <a:cs typeface="Times New Roman" pitchFamily="18" charset="0"/>
              </a:rPr>
              <a:t>F</a:t>
            </a:r>
            <a:r>
              <a:rPr lang="en-US" altLang="zh-CN" sz="2400" b="1" dirty="0">
                <a:latin typeface="Times New Roman" pitchFamily="18" charset="0"/>
                <a:cs typeface="Times New Roman" pitchFamily="18" charset="0"/>
              </a:rPr>
              <a:t> = -2.3</a:t>
            </a:r>
            <a:r>
              <a:rPr lang="en-US" altLang="zh-CN" sz="2400" b="1" i="1" dirty="0">
                <a:latin typeface="Times New Roman" pitchFamily="18" charset="0"/>
                <a:cs typeface="Times New Roman" pitchFamily="18" charset="0"/>
              </a:rPr>
              <a:t>y</a:t>
            </a:r>
            <a:r>
              <a:rPr lang="en-US" altLang="zh-CN" sz="2400" b="1" dirty="0">
                <a:latin typeface="Times New Roman" pitchFamily="18" charset="0"/>
                <a:cs typeface="Times New Roman" pitchFamily="18" charset="0"/>
              </a:rPr>
              <a:t>,             </a:t>
            </a:r>
          </a:p>
          <a:p>
            <a:pPr marL="514350" indent="-514350">
              <a:lnSpc>
                <a:spcPct val="120000"/>
              </a:lnSpc>
            </a:pPr>
            <a:r>
              <a:rPr lang="en-US" altLang="zh-CN" sz="2400" b="1" dirty="0">
                <a:latin typeface="Times New Roman" pitchFamily="18" charset="0"/>
                <a:cs typeface="Times New Roman" pitchFamily="18" charset="0"/>
              </a:rPr>
              <a:t>(c) </a:t>
            </a:r>
            <a:r>
              <a:rPr lang="en-US" altLang="zh-CN" sz="2400" b="1" i="1" dirty="0">
                <a:latin typeface="Times New Roman" pitchFamily="18" charset="0"/>
                <a:cs typeface="Times New Roman" pitchFamily="18" charset="0"/>
              </a:rPr>
              <a:t>F</a:t>
            </a:r>
            <a:r>
              <a:rPr lang="en-US" altLang="zh-CN" sz="2400" b="1" dirty="0">
                <a:latin typeface="Times New Roman" pitchFamily="18" charset="0"/>
                <a:cs typeface="Times New Roman" pitchFamily="18" charset="0"/>
              </a:rPr>
              <a:t> = 8.6</a:t>
            </a:r>
            <a:r>
              <a:rPr lang="en-US" altLang="zh-CN" sz="2400" b="1" i="1" dirty="0">
                <a:latin typeface="Times New Roman" pitchFamily="18" charset="0"/>
                <a:cs typeface="Times New Roman" pitchFamily="18" charset="0"/>
              </a:rPr>
              <a:t>x</a:t>
            </a:r>
            <a:r>
              <a:rPr lang="en-US" altLang="zh-CN" sz="2400" b="1" dirty="0">
                <a:latin typeface="Times New Roman" pitchFamily="18" charset="0"/>
                <a:cs typeface="Times New Roman" pitchFamily="18" charset="0"/>
              </a:rPr>
              <a:t>,                     (d) </a:t>
            </a:r>
            <a:r>
              <a:rPr lang="en-US" altLang="zh-CN" sz="2400" b="1" i="1" dirty="0">
                <a:latin typeface="Times New Roman" pitchFamily="18" charset="0"/>
                <a:cs typeface="Times New Roman" pitchFamily="18" charset="0"/>
              </a:rPr>
              <a:t>F</a:t>
            </a:r>
            <a:r>
              <a:rPr lang="en-US" altLang="zh-CN" sz="2400" b="1" dirty="0">
                <a:latin typeface="Times New Roman" pitchFamily="18" charset="0"/>
                <a:cs typeface="Times New Roman" pitchFamily="18" charset="0"/>
              </a:rPr>
              <a:t> = -4</a:t>
            </a:r>
            <a:r>
              <a:rPr lang="en-US" altLang="zh-CN" sz="2400" b="1" i="1" dirty="0">
                <a:latin typeface="Times New Roman" pitchFamily="18" charset="0"/>
                <a:cs typeface="Times New Roman" pitchFamily="18" charset="0"/>
              </a:rPr>
              <a:t>θ</a:t>
            </a:r>
            <a:r>
              <a:rPr lang="en-US" altLang="zh-CN" sz="2400" b="1" dirty="0">
                <a:latin typeface="Times New Roman" pitchFamily="18" charset="0"/>
                <a:cs typeface="Times New Roman" pitchFamily="18" charset="0"/>
              </a:rPr>
              <a:t> </a:t>
            </a:r>
            <a:endParaRPr lang="zh-CN" altLang="en-US" sz="2400" b="1" i="1" dirty="0">
              <a:latin typeface="Times New Roman" pitchFamily="18" charset="0"/>
              <a:cs typeface="Times New Roman" pitchFamily="18" charset="0"/>
            </a:endParaRPr>
          </a:p>
        </p:txBody>
      </p:sp>
      <p:pic>
        <p:nvPicPr>
          <p:cNvPr id="17" name="Picture 390"/>
          <p:cNvPicPr>
            <a:picLocks noChangeAspect="1" noChangeArrowheads="1"/>
          </p:cNvPicPr>
          <p:nvPr/>
        </p:nvPicPr>
        <p:blipFill rotWithShape="1">
          <a:blip r:embed="rId7" cstate="print">
            <a:lum contrast="10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r="72414" b="5090"/>
          <a:stretch/>
        </p:blipFill>
        <p:spPr bwMode="auto">
          <a:xfrm>
            <a:off x="4424104" y="352822"/>
            <a:ext cx="1219200" cy="365224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90"/>
          <p:cNvPicPr>
            <a:picLocks noChangeAspect="1" noChangeArrowheads="1"/>
          </p:cNvPicPr>
          <p:nvPr/>
        </p:nvPicPr>
        <p:blipFill rotWithShape="1">
          <a:blip r:embed="rId7" cstate="print">
            <a:lum contrast="10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l="35862" b="5090"/>
          <a:stretch/>
        </p:blipFill>
        <p:spPr bwMode="auto">
          <a:xfrm>
            <a:off x="5625792" y="352822"/>
            <a:ext cx="2834640" cy="365224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a:hlinkClick r:id="rId9" action="ppaction://hlinkfile"/>
          </p:cNvPr>
          <p:cNvSpPr txBox="1"/>
          <p:nvPr/>
        </p:nvSpPr>
        <p:spPr>
          <a:xfrm>
            <a:off x="1331640" y="818709"/>
            <a:ext cx="2880320" cy="95410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altLang="zh-CN" sz="2800" b="1" dirty="0">
                <a:latin typeface="Times New Roman" pitchFamily="18" charset="0"/>
                <a:cs typeface="Times New Roman" pitchFamily="18" charset="0"/>
              </a:rPr>
              <a:t>Simple harmonic motion (SHM)</a:t>
            </a:r>
            <a:endParaRPr lang="zh-CN" altLang="en-US" sz="2800" b="1" i="1" baseline="30000" dirty="0">
              <a:solidFill>
                <a:srgbClr val="C00000"/>
              </a:solidFill>
              <a:latin typeface="Times New Roman" pitchFamily="18" charset="0"/>
              <a:cs typeface="Times New Roman" pitchFamily="18" charset="0"/>
            </a:endParaRPr>
          </a:p>
        </p:txBody>
      </p:sp>
      <p:sp>
        <p:nvSpPr>
          <p:cNvPr id="21" name="TextBox 20"/>
          <p:cNvSpPr txBox="1"/>
          <p:nvPr/>
        </p:nvSpPr>
        <p:spPr>
          <a:xfrm>
            <a:off x="1331640" y="2186861"/>
            <a:ext cx="2880320" cy="95410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altLang="zh-CN" sz="2800" b="1" dirty="0">
                <a:latin typeface="Times New Roman" pitchFamily="18" charset="0"/>
                <a:cs typeface="Times New Roman" pitchFamily="18" charset="0"/>
              </a:rPr>
              <a:t>Simple harmonic oscillator (SHO)</a:t>
            </a:r>
            <a:endParaRPr lang="zh-CN" altLang="en-US" sz="2800" b="1" i="1" baseline="30000" dirty="0">
              <a:solidFill>
                <a:srgbClr val="C00000"/>
              </a:solidFill>
              <a:latin typeface="Times New Roman" pitchFamily="18" charset="0"/>
              <a:cs typeface="Times New Roman" pitchFamily="18" charset="0"/>
            </a:endParaRPr>
          </a:p>
        </p:txBody>
      </p:sp>
      <p:sp>
        <p:nvSpPr>
          <p:cNvPr id="4" name="TextBox 3"/>
          <p:cNvSpPr txBox="1"/>
          <p:nvPr/>
        </p:nvSpPr>
        <p:spPr>
          <a:xfrm>
            <a:off x="4355976" y="1676926"/>
            <a:ext cx="867976" cy="369332"/>
          </a:xfrm>
          <a:prstGeom prst="rect">
            <a:avLst/>
          </a:prstGeom>
          <a:noFill/>
        </p:spPr>
        <p:txBody>
          <a:bodyPr wrap="square" rtlCol="0">
            <a:spAutoFit/>
          </a:bodyPr>
          <a:lstStyle/>
          <a:p>
            <a:r>
              <a:rPr lang="en-US" altLang="zh-CN" b="1" i="1">
                <a:solidFill>
                  <a:srgbClr val="0000FF"/>
                </a:solidFill>
                <a:latin typeface="Times New Roman" panose="02020603050405020304" pitchFamily="18" charset="0"/>
                <a:cs typeface="Times New Roman" panose="02020603050405020304" pitchFamily="18" charset="0"/>
              </a:rPr>
              <a:t>x </a:t>
            </a:r>
            <a:r>
              <a:rPr lang="en-US" altLang="zh-CN" b="1">
                <a:solidFill>
                  <a:srgbClr val="0000FF"/>
                </a:solidFill>
                <a:latin typeface="Times New Roman" panose="02020603050405020304" pitchFamily="18" charset="0"/>
                <a:cs typeface="Times New Roman" panose="02020603050405020304" pitchFamily="18" charset="0"/>
              </a:rPr>
              <a:t>≠ 0</a:t>
            </a:r>
            <a:r>
              <a:rPr lang="en-US" altLang="zh-CN" b="1" i="1">
                <a:solidFill>
                  <a:srgbClr val="0000FF"/>
                </a:solidFill>
                <a:latin typeface="Times New Roman" panose="02020603050405020304" pitchFamily="18" charset="0"/>
                <a:cs typeface="Times New Roman" panose="02020603050405020304" pitchFamily="18" charset="0"/>
              </a:rPr>
              <a:t> </a:t>
            </a:r>
            <a:endParaRPr lang="zh-CN" altLang="en-US" b="1" i="1">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5360208" y="2260830"/>
            <a:ext cx="867976" cy="369332"/>
          </a:xfrm>
          <a:prstGeom prst="rect">
            <a:avLst/>
          </a:prstGeom>
          <a:noFill/>
        </p:spPr>
        <p:txBody>
          <a:bodyPr wrap="square" rtlCol="0">
            <a:spAutoFit/>
          </a:bodyPr>
          <a:lstStyle/>
          <a:p>
            <a:r>
              <a:rPr lang="en-US" altLang="zh-CN" b="1" i="1">
                <a:solidFill>
                  <a:srgbClr val="0000FF"/>
                </a:solidFill>
                <a:latin typeface="Times New Roman" panose="02020603050405020304" pitchFamily="18" charset="0"/>
                <a:cs typeface="Times New Roman" panose="02020603050405020304" pitchFamily="18" charset="0"/>
              </a:rPr>
              <a:t>x </a:t>
            </a:r>
            <a:r>
              <a:rPr lang="en-US" altLang="zh-CN" b="1">
                <a:solidFill>
                  <a:srgbClr val="0000FF"/>
                </a:solidFill>
                <a:latin typeface="Times New Roman" panose="02020603050405020304" pitchFamily="18" charset="0"/>
                <a:cs typeface="Times New Roman" panose="02020603050405020304" pitchFamily="18" charset="0"/>
              </a:rPr>
              <a:t>= 0</a:t>
            </a:r>
            <a:r>
              <a:rPr lang="en-US" altLang="zh-CN" b="1" i="1">
                <a:solidFill>
                  <a:srgbClr val="0000FF"/>
                </a:solidFill>
                <a:latin typeface="Times New Roman" panose="02020603050405020304" pitchFamily="18" charset="0"/>
                <a:cs typeface="Times New Roman" panose="02020603050405020304" pitchFamily="18" charset="0"/>
              </a:rPr>
              <a:t> </a:t>
            </a:r>
            <a:endParaRPr lang="zh-CN" altLang="en-US" b="1" i="1">
              <a:solidFill>
                <a:srgbClr val="0000FF"/>
              </a:solidFill>
              <a:latin typeface="Times New Roman" panose="02020603050405020304" pitchFamily="18" charset="0"/>
              <a:cs typeface="Times New Roman" panose="02020603050405020304" pitchFamily="18" charset="0"/>
            </a:endParaRPr>
          </a:p>
        </p:txBody>
      </p:sp>
      <p:grpSp>
        <p:nvGrpSpPr>
          <p:cNvPr id="6" name="组合 5"/>
          <p:cNvGrpSpPr/>
          <p:nvPr/>
        </p:nvGrpSpPr>
        <p:grpSpPr>
          <a:xfrm>
            <a:off x="5108140" y="1836358"/>
            <a:ext cx="720000" cy="540000"/>
            <a:chOff x="5108140" y="1788858"/>
            <a:chExt cx="720000" cy="572446"/>
          </a:xfrm>
        </p:grpSpPr>
        <p:sp>
          <p:nvSpPr>
            <p:cNvPr id="5" name="矩形 4"/>
            <p:cNvSpPr/>
            <p:nvPr/>
          </p:nvSpPr>
          <p:spPr>
            <a:xfrm>
              <a:off x="5108140" y="1821304"/>
              <a:ext cx="720000" cy="540000"/>
            </a:xfrm>
            <a:prstGeom prst="rect">
              <a:avLst/>
            </a:prstGeom>
            <a:noFill/>
            <a:ln w="190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4254269862"/>
                </p:ext>
              </p:extLst>
            </p:nvPr>
          </p:nvGraphicFramePr>
          <p:xfrm>
            <a:off x="5132025" y="1788858"/>
            <a:ext cx="664111" cy="560022"/>
          </p:xfrm>
          <a:graphic>
            <a:graphicData uri="http://schemas.openxmlformats.org/presentationml/2006/ole">
              <mc:AlternateContent xmlns:mc="http://schemas.openxmlformats.org/markup-compatibility/2006">
                <mc:Choice xmlns:v="urn:schemas-microsoft-com:vml" Requires="v">
                  <p:oleObj spid="_x0000_s38025" name="Equation" r:id="rId10" imgW="558558" imgH="393529" progId="Equation.DSMT4">
                    <p:embed/>
                  </p:oleObj>
                </mc:Choice>
                <mc:Fallback>
                  <p:oleObj name="Equation" r:id="rId10" imgW="558558" imgH="393529" progId="Equation.DSMT4">
                    <p:embed/>
                    <p:pic>
                      <p:nvPicPr>
                        <p:cNvPr id="0" name="Picture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2025" y="1788858"/>
                          <a:ext cx="664111" cy="560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5" name="直接连接符 14"/>
          <p:cNvCxnSpPr/>
          <p:nvPr/>
        </p:nvCxnSpPr>
        <p:spPr>
          <a:xfrm>
            <a:off x="107504" y="4293096"/>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6" name="任意多边形 15"/>
          <p:cNvSpPr/>
          <p:nvPr/>
        </p:nvSpPr>
        <p:spPr>
          <a:xfrm>
            <a:off x="3635896" y="5662325"/>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任意多边形 21"/>
          <p:cNvSpPr/>
          <p:nvPr/>
        </p:nvSpPr>
        <p:spPr>
          <a:xfrm>
            <a:off x="3635896" y="6079542"/>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12">
            <p14:nvContentPartPr>
              <p14:cNvPr id="7" name="墨迹 6">
                <a:extLst>
                  <a:ext uri="{FF2B5EF4-FFF2-40B4-BE49-F238E27FC236}">
                    <a16:creationId xmlns:a16="http://schemas.microsoft.com/office/drawing/2014/main" id="{BA951A67-DA75-45E8-8470-DEFED535E1D1}"/>
                  </a:ext>
                </a:extLst>
              </p14:cNvPr>
              <p14:cNvContentPartPr/>
              <p14:nvPr>
                <p:extLst>
                  <p:ext uri="{42D2F446-02D8-4167-A562-619A0277C38B}">
                    <p15:isNarration xmlns:p15="http://schemas.microsoft.com/office/powerpoint/2012/main" val="1"/>
                  </p:ext>
                </p:extLst>
              </p14:nvPr>
            </p14:nvContentPartPr>
            <p14:xfrm>
              <a:off x="4497840" y="1871640"/>
              <a:ext cx="1712880" cy="630000"/>
            </p14:xfrm>
          </p:contentPart>
        </mc:Choice>
        <mc:Fallback>
          <p:pic>
            <p:nvPicPr>
              <p:cNvPr id="7" name="墨迹 6">
                <a:extLst>
                  <a:ext uri="{FF2B5EF4-FFF2-40B4-BE49-F238E27FC236}">
                    <a16:creationId xmlns:a16="http://schemas.microsoft.com/office/drawing/2014/main" id="{BA951A67-DA75-45E8-8470-DEFED535E1D1}"/>
                  </a:ext>
                </a:extLst>
              </p:cNvPr>
              <p:cNvPicPr>
                <a:picLocks noGrp="1" noRot="1" noChangeAspect="1" noMove="1" noResize="1" noEditPoints="1" noAdjustHandles="1" noChangeArrowheads="1" noChangeShapeType="1"/>
              </p:cNvPicPr>
              <p:nvPr/>
            </p:nvPicPr>
            <p:blipFill>
              <a:blip r:embed="rId13"/>
              <a:stretch>
                <a:fillRect/>
              </a:stretch>
            </p:blipFill>
            <p:spPr>
              <a:xfrm>
                <a:off x="4488480" y="1862280"/>
                <a:ext cx="1731600" cy="648720"/>
              </a:xfrm>
              <a:prstGeom prst="rect">
                <a:avLst/>
              </a:prstGeom>
            </p:spPr>
          </p:pic>
        </mc:Fallback>
      </mc:AlternateContent>
      <p:pic>
        <p:nvPicPr>
          <p:cNvPr id="8" name="音频 7">
            <a:hlinkClick r:id="" action="ppaction://media"/>
            <a:extLst>
              <a:ext uri="{FF2B5EF4-FFF2-40B4-BE49-F238E27FC236}">
                <a16:creationId xmlns:a16="http://schemas.microsoft.com/office/drawing/2014/main" id="{ED5D1E4D-64D3-4380-A359-18621434BF8A}"/>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606976657"/>
      </p:ext>
    </p:extLst>
  </p:cSld>
  <p:clrMapOvr>
    <a:masterClrMapping/>
  </p:clrMapOvr>
  <mc:AlternateContent xmlns:mc="http://schemas.openxmlformats.org/markup-compatibility/2006">
    <mc:Choice xmlns:p14="http://schemas.microsoft.com/office/powerpoint/2010/main" Requires="p14">
      <p:transition spd="slow" p14:dur="2000" advTm="190649"/>
    </mc:Choice>
    <mc:Fallback>
      <p:transition spd="slow" advTm="190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md type="call" cmd="playFrom(0.0)">
                                      <p:cBhvr>
                                        <p:cTn id="9" dur="1" fill="hold"/>
                                        <p:tgtEl>
                                          <p:spTgt spid="7"/>
                                        </p:tgtEl>
                                      </p:cBhvr>
                                    </p:cmd>
                                  </p:childTnLst>
                                </p:cTn>
                              </p:par>
                            </p:childTnLst>
                          </p:cTn>
                        </p:par>
                        <p:par>
                          <p:cTn id="10" fill="hold">
                            <p:stCondLst>
                              <p:cond delay="1"/>
                            </p:stCondLst>
                            <p:childTnLst>
                              <p:par>
                                <p:cTn id="11" presetID="14" presetClass="entr" presetSubtype="1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randombar(horizontal)">
                                      <p:cBhvr>
                                        <p:cTn id="13" dur="500"/>
                                        <p:tgtEl>
                                          <p:spTgt spid="17"/>
                                        </p:tgtEl>
                                      </p:cBhvr>
                                    </p:animEffect>
                                  </p:childTnLst>
                                </p:cTn>
                              </p:par>
                            </p:childTnLst>
                          </p:cTn>
                        </p:par>
                        <p:par>
                          <p:cTn id="14" fill="hold">
                            <p:stCondLst>
                              <p:cond delay="501"/>
                            </p:stCondLst>
                            <p:childTnLst>
                              <p:par>
                                <p:cTn id="15" presetID="14" presetClass="entr" presetSubtype="1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randombar(horizont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randombar(horizont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diamond(in)">
                                      <p:cBhvr>
                                        <p:cTn id="36" dur="500"/>
                                        <p:tgtEl>
                                          <p:spTgt spid="20"/>
                                        </p:tgtEl>
                                      </p:cBhvr>
                                    </p:animEffect>
                                  </p:childTnLst>
                                </p:cTn>
                              </p:par>
                            </p:childTnLst>
                          </p:cTn>
                        </p:par>
                        <p:par>
                          <p:cTn id="37" fill="hold">
                            <p:stCondLst>
                              <p:cond delay="500"/>
                            </p:stCondLst>
                            <p:childTnLst>
                              <p:par>
                                <p:cTn id="38" presetID="8" presetClass="entr" presetSubtype="16"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diamond(in)">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5"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randombar(vertical)">
                                      <p:cBhvr>
                                        <p:cTn id="45" dur="500"/>
                                        <p:tgtEl>
                                          <p:spTgt spid="15"/>
                                        </p:tgtEl>
                                      </p:cBhvr>
                                    </p:animEffect>
                                  </p:childTnLst>
                                </p:cTn>
                              </p:par>
                            </p:childTnLst>
                          </p:cTn>
                        </p:par>
                        <p:par>
                          <p:cTn id="46" fill="hold">
                            <p:stCondLst>
                              <p:cond delay="500"/>
                            </p:stCondLst>
                            <p:childTnLst>
                              <p:par>
                                <p:cTn id="47" presetID="3" presetClass="entr" presetSubtype="10" fill="hold" grpId="0" nodeType="after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linds(horizontal)">
                                      <p:cBhvr>
                                        <p:cTn id="49" dur="500"/>
                                        <p:tgtEl>
                                          <p:spTgt spid="2"/>
                                        </p:tgtEl>
                                      </p:cBhvr>
                                    </p:animEffect>
                                  </p:childTnLst>
                                </p:cTn>
                              </p:par>
                            </p:childTnLst>
                          </p:cTn>
                        </p:par>
                        <p:par>
                          <p:cTn id="50" fill="hold">
                            <p:stCondLst>
                              <p:cond delay="1000"/>
                            </p:stCondLst>
                            <p:childTnLst>
                              <p:par>
                                <p:cTn id="51" presetID="3" presetClass="entr" presetSubtype="10" fill="hold" grpId="0" nodeType="afterEffect">
                                  <p:stCondLst>
                                    <p:cond delay="0"/>
                                  </p:stCondLst>
                                  <p:childTnLst>
                                    <p:set>
                                      <p:cBhvr>
                                        <p:cTn id="52" dur="1" fill="hold">
                                          <p:stCondLst>
                                            <p:cond delay="0"/>
                                          </p:stCondLst>
                                        </p:cTn>
                                        <p:tgtEl>
                                          <p:spTgt spid="3">
                                            <p:txEl>
                                              <p:pRg st="0" end="0"/>
                                            </p:txEl>
                                          </p:spTgt>
                                        </p:tgtEl>
                                        <p:attrNameLst>
                                          <p:attrName>style.visibility</p:attrName>
                                        </p:attrNameLst>
                                      </p:cBhvr>
                                      <p:to>
                                        <p:strVal val="visible"/>
                                      </p:to>
                                    </p:set>
                                    <p:animEffect transition="in" filter="blinds(horizontal)">
                                      <p:cBhvr>
                                        <p:cTn id="53" dur="500"/>
                                        <p:tgtEl>
                                          <p:spTgt spid="3">
                                            <p:txEl>
                                              <p:pRg st="0" end="0"/>
                                            </p:txEl>
                                          </p:spTgt>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blinds(horizontal)">
                                      <p:cBhvr>
                                        <p:cTn id="56" dur="500"/>
                                        <p:tgtEl>
                                          <p:spTgt spid="3">
                                            <p:txEl>
                                              <p:pRg st="1" end="1"/>
                                            </p:txEl>
                                          </p:spTgt>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animEffect transition="in" filter="blinds(horizontal)">
                                      <p:cBhvr>
                                        <p:cTn id="59" dur="500"/>
                                        <p:tgtEl>
                                          <p:spTgt spid="3">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randombar(horizontal)">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randombar(horizontal)">
                                      <p:cBhvr>
                                        <p:cTn id="6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0" fill="hold" display="0">
                  <p:stCondLst>
                    <p:cond delay="indefinite"/>
                  </p:stCondLst>
                  <p:endCondLst>
                    <p:cond evt="onStopAudio" delay="0">
                      <p:tgtEl>
                        <p:sldTgt/>
                      </p:tgtEl>
                    </p:cond>
                  </p:endCondLst>
                </p:cTn>
                <p:tgtEl>
                  <p:spTgt spid="8"/>
                </p:tgtEl>
              </p:cMediaNode>
            </p:audio>
          </p:childTnLst>
        </p:cTn>
      </p:par>
    </p:tnLst>
    <p:bldLst>
      <p:bldP spid="2" grpId="0" animBg="1"/>
      <p:bldP spid="3" grpId="0" uiExpand="1" build="allAtOnce"/>
      <p:bldP spid="20" grpId="0" animBg="1"/>
      <p:bldP spid="21" grpId="0" animBg="1"/>
      <p:bldP spid="4" grpId="0"/>
      <p:bldP spid="10" grpId="0"/>
      <p:bldP spid="16"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179512" y="4581128"/>
            <a:ext cx="7776864" cy="1923988"/>
          </a:xfrm>
          <a:prstGeom prst="rect">
            <a:avLst/>
          </a:prstGeom>
          <a:noFill/>
        </p:spPr>
        <p:txBody>
          <a:bodyPr wrap="square" rtlCol="0">
            <a:spAutoFit/>
          </a:bodyPr>
          <a:lstStyle/>
          <a:p>
            <a:pPr>
              <a:lnSpc>
                <a:spcPct val="110000"/>
              </a:lnSpc>
            </a:pPr>
            <a:r>
              <a:rPr lang="en-US" altLang="zh-CN" sz="2200" b="1" dirty="0">
                <a:latin typeface="Times New Roman" pitchFamily="18" charset="0"/>
                <a:cs typeface="Times New Roman" pitchFamily="18" charset="0"/>
              </a:rPr>
              <a:t>Q2</a:t>
            </a:r>
            <a:r>
              <a:rPr lang="zh-CN" altLang="zh-CN"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At which position(s) is the acceleration the greatest?</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 only</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B)</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I only</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C)</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II only</a:t>
            </a:r>
          </a:p>
          <a:p>
            <a:pPr>
              <a:lnSpc>
                <a:spcPct val="110000"/>
              </a:lnSpc>
            </a:pPr>
            <a:r>
              <a:rPr lang="en-US" altLang="zh-CN" sz="2200" b="1" dirty="0">
                <a:latin typeface="Times New Roman" pitchFamily="18" charset="0"/>
                <a:cs typeface="Times New Roman" pitchFamily="18" charset="0"/>
              </a:rPr>
              <a:t>(D)</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 and III only</a:t>
            </a:r>
            <a:endParaRPr lang="zh-CN" altLang="en-US" sz="2200" b="1" dirty="0">
              <a:latin typeface="Times New Roman" pitchFamily="18" charset="0"/>
              <a:cs typeface="Times New Roman" pitchFamily="18" charset="0"/>
            </a:endParaRPr>
          </a:p>
        </p:txBody>
      </p:sp>
      <p:sp>
        <p:nvSpPr>
          <p:cNvPr id="3" name="标题 5"/>
          <p:cNvSpPr txBox="1">
            <a:spLocks/>
          </p:cNvSpPr>
          <p:nvPr/>
        </p:nvSpPr>
        <p:spPr>
          <a:xfrm>
            <a:off x="49778" y="260712"/>
            <a:ext cx="2001942" cy="576000"/>
          </a:xfrm>
          <a:prstGeom prst="rect">
            <a:avLst/>
          </a:prstGeom>
          <a:ln/>
        </p:spPr>
        <p:style>
          <a:lnRef idx="1">
            <a:schemeClr val="accent5"/>
          </a:lnRef>
          <a:fillRef idx="2">
            <a:schemeClr val="accent5"/>
          </a:fillRef>
          <a:effectRef idx="1">
            <a:schemeClr val="accent5"/>
          </a:effectRef>
          <a:fontRef idx="minor">
            <a:schemeClr val="dk1"/>
          </a:fontRef>
        </p:style>
        <p:txBody>
          <a:bodyPr>
            <a:normAutofit fontScale="92500"/>
          </a:bodyPr>
          <a:lstStyle/>
          <a:p>
            <a:pPr algn="ctr">
              <a:spcBef>
                <a:spcPct val="0"/>
              </a:spcBef>
              <a:defRPr/>
            </a:pPr>
            <a:r>
              <a:rPr lang="en-US" altLang="zh-CN" sz="32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4" name="TextBox 3"/>
          <p:cNvSpPr txBox="1"/>
          <p:nvPr/>
        </p:nvSpPr>
        <p:spPr>
          <a:xfrm>
            <a:off x="107504" y="980728"/>
            <a:ext cx="9036496" cy="1581972"/>
          </a:xfrm>
          <a:prstGeom prst="rect">
            <a:avLst/>
          </a:prstGeom>
          <a:noFill/>
        </p:spPr>
        <p:txBody>
          <a:bodyPr wrap="square" rtlCol="0">
            <a:spAutoFit/>
          </a:bodyPr>
          <a:lstStyle/>
          <a:p>
            <a:pPr>
              <a:lnSpc>
                <a:spcPct val="110000"/>
              </a:lnSpc>
            </a:pPr>
            <a:r>
              <a:rPr lang="en-US" altLang="zh-CN" sz="2200" b="1" dirty="0">
                <a:latin typeface="Times New Roman" pitchFamily="18" charset="0"/>
                <a:cs typeface="Times New Roman" pitchFamily="18" charset="0"/>
              </a:rPr>
              <a:t>The diagram on the right shows a spring-mass system in </a:t>
            </a:r>
          </a:p>
          <a:p>
            <a:pPr>
              <a:lnSpc>
                <a:spcPct val="110000"/>
              </a:lnSpc>
            </a:pPr>
            <a:r>
              <a:rPr lang="en-US" altLang="zh-CN" sz="2200" b="1" dirty="0">
                <a:latin typeface="Times New Roman" pitchFamily="18" charset="0"/>
                <a:cs typeface="Times New Roman" pitchFamily="18" charset="0"/>
              </a:rPr>
              <a:t>oscillation and identifies three key points in the motion. </a:t>
            </a:r>
          </a:p>
          <a:p>
            <a:pPr>
              <a:lnSpc>
                <a:spcPct val="110000"/>
              </a:lnSpc>
            </a:pPr>
            <a:r>
              <a:rPr lang="en-US" altLang="zh-CN" sz="2200" b="1" dirty="0">
                <a:latin typeface="Times New Roman" pitchFamily="18" charset="0"/>
                <a:cs typeface="Times New Roman" pitchFamily="18" charset="0"/>
              </a:rPr>
              <a:t>Position I and III are the maximum displacements, </a:t>
            </a:r>
          </a:p>
          <a:p>
            <a:pPr>
              <a:lnSpc>
                <a:spcPct val="110000"/>
              </a:lnSpc>
            </a:pPr>
            <a:r>
              <a:rPr lang="en-US" altLang="zh-CN" sz="2200" b="1" dirty="0">
                <a:latin typeface="Times New Roman" pitchFamily="18" charset="0"/>
                <a:cs typeface="Times New Roman" pitchFamily="18" charset="0"/>
              </a:rPr>
              <a:t>and position II is the equilibrium position.</a:t>
            </a:r>
            <a:endParaRPr lang="zh-CN" altLang="zh-CN" sz="2200" b="1" dirty="0">
              <a:latin typeface="Times New Roman" pitchFamily="18" charset="0"/>
              <a:cs typeface="Times New Roman" pitchFamily="18" charset="0"/>
            </a:endParaRPr>
          </a:p>
        </p:txBody>
      </p:sp>
      <p:sp>
        <p:nvSpPr>
          <p:cNvPr id="19" name="TextBox 18"/>
          <p:cNvSpPr txBox="1"/>
          <p:nvPr/>
        </p:nvSpPr>
        <p:spPr>
          <a:xfrm>
            <a:off x="179512" y="2580000"/>
            <a:ext cx="7776864" cy="1923988"/>
          </a:xfrm>
          <a:prstGeom prst="rect">
            <a:avLst/>
          </a:prstGeom>
          <a:noFill/>
        </p:spPr>
        <p:txBody>
          <a:bodyPr wrap="square" rtlCol="0">
            <a:spAutoFit/>
          </a:bodyPr>
          <a:lstStyle/>
          <a:p>
            <a:pPr>
              <a:lnSpc>
                <a:spcPct val="110000"/>
              </a:lnSpc>
            </a:pPr>
            <a:r>
              <a:rPr lang="en-US" altLang="zh-CN" sz="2200" b="1" dirty="0">
                <a:latin typeface="Times New Roman" pitchFamily="18" charset="0"/>
                <a:cs typeface="Times New Roman" pitchFamily="18" charset="0"/>
              </a:rPr>
              <a:t>Q1</a:t>
            </a:r>
            <a:r>
              <a:rPr lang="zh-CN" altLang="zh-CN" sz="2200" b="1" dirty="0">
                <a:latin typeface="Times New Roman" pitchFamily="18" charset="0"/>
                <a:cs typeface="Times New Roman" pitchFamily="18" charset="0"/>
              </a:rPr>
              <a:t>．</a:t>
            </a:r>
            <a:r>
              <a:rPr lang="en-US" altLang="zh-CN" sz="2200" b="1" dirty="0">
                <a:latin typeface="Times New Roman" pitchFamily="18" charset="0"/>
                <a:cs typeface="Times New Roman" pitchFamily="18" charset="0"/>
              </a:rPr>
              <a:t>At which position(s) is the kinetic energy greatest?</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 only</a:t>
            </a:r>
          </a:p>
          <a:p>
            <a:pPr>
              <a:lnSpc>
                <a:spcPct val="110000"/>
              </a:lnSpc>
            </a:pPr>
            <a:r>
              <a:rPr lang="en-US" altLang="zh-CN" sz="2200" b="1" dirty="0">
                <a:latin typeface="Times New Roman" pitchFamily="18" charset="0"/>
                <a:cs typeface="Times New Roman" pitchFamily="18" charset="0"/>
              </a:rPr>
              <a:t>(B)    II only</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C)</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II only</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D)</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I and III only</a:t>
            </a:r>
            <a:endParaRPr lang="zh-CN" altLang="en-US" sz="2200" b="1" dirty="0">
              <a:latin typeface="Times New Roman" pitchFamily="18" charset="0"/>
              <a:cs typeface="Times New Roman" pitchFamily="18" charset="0"/>
            </a:endParaRPr>
          </a:p>
        </p:txBody>
      </p:sp>
      <p:pic>
        <p:nvPicPr>
          <p:cNvPr id="18" name="图片 17"/>
          <p:cNvPicPr/>
          <p:nvPr/>
        </p:nvPicPr>
        <p:blipFill>
          <a:blip r:embed="rId5" cstate="print">
            <a:lum contrast="20000"/>
            <a:extLst>
              <a:ext uri="{28A0092B-C50C-407E-A947-70E740481C1C}">
                <a14:useLocalDpi xmlns:a14="http://schemas.microsoft.com/office/drawing/2010/main" val="0"/>
              </a:ext>
            </a:extLst>
          </a:blip>
          <a:srcRect/>
          <a:stretch>
            <a:fillRect/>
          </a:stretch>
        </p:blipFill>
        <p:spPr bwMode="auto">
          <a:xfrm>
            <a:off x="6930516" y="332656"/>
            <a:ext cx="2051720" cy="2348880"/>
          </a:xfrm>
          <a:prstGeom prst="rect">
            <a:avLst/>
          </a:prstGeom>
          <a:ln>
            <a:noFill/>
          </a:ln>
          <a:effectLst>
            <a:softEdge rad="112500"/>
          </a:effectLst>
        </p:spPr>
      </p:pic>
      <p:sp>
        <p:nvSpPr>
          <p:cNvPr id="11" name="任意多边形 10"/>
          <p:cNvSpPr/>
          <p:nvPr/>
        </p:nvSpPr>
        <p:spPr>
          <a:xfrm>
            <a:off x="323528" y="3372183"/>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任意多边形 11"/>
          <p:cNvSpPr/>
          <p:nvPr/>
        </p:nvSpPr>
        <p:spPr>
          <a:xfrm>
            <a:off x="283327" y="6165304"/>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墨迹 1">
                <a:extLst>
                  <a:ext uri="{FF2B5EF4-FFF2-40B4-BE49-F238E27FC236}">
                    <a16:creationId xmlns:a16="http://schemas.microsoft.com/office/drawing/2014/main" id="{DAAF50C6-BDEA-4093-B106-F2D8F905BBB5}"/>
                  </a:ext>
                </a:extLst>
              </p14:cNvPr>
              <p14:cNvContentPartPr/>
              <p14:nvPr>
                <p:extLst>
                  <p:ext uri="{42D2F446-02D8-4167-A562-619A0277C38B}">
                    <p15:isNarration xmlns:p15="http://schemas.microsoft.com/office/powerpoint/2012/main" val="1"/>
                  </p:ext>
                </p:extLst>
              </p14:nvPr>
            </p14:nvContentPartPr>
            <p14:xfrm>
              <a:off x="5071320" y="5325480"/>
              <a:ext cx="1061280" cy="628920"/>
            </p14:xfrm>
          </p:contentPart>
        </mc:Choice>
        <mc:Fallback>
          <p:pic>
            <p:nvPicPr>
              <p:cNvPr id="2" name="墨迹 1">
                <a:extLst>
                  <a:ext uri="{FF2B5EF4-FFF2-40B4-BE49-F238E27FC236}">
                    <a16:creationId xmlns:a16="http://schemas.microsoft.com/office/drawing/2014/main" id="{DAAF50C6-BDEA-4093-B106-F2D8F905BBB5}"/>
                  </a:ext>
                </a:extLst>
              </p:cNvPr>
              <p:cNvPicPr>
                <a:picLocks noGrp="1" noRot="1" noChangeAspect="1" noMove="1" noResize="1" noEditPoints="1" noAdjustHandles="1" noChangeArrowheads="1" noChangeShapeType="1"/>
              </p:cNvPicPr>
              <p:nvPr/>
            </p:nvPicPr>
            <p:blipFill>
              <a:blip r:embed="rId7"/>
              <a:stretch>
                <a:fillRect/>
              </a:stretch>
            </p:blipFill>
            <p:spPr>
              <a:xfrm>
                <a:off x="5061960" y="5316120"/>
                <a:ext cx="1080000" cy="647640"/>
              </a:xfrm>
              <a:prstGeom prst="rect">
                <a:avLst/>
              </a:prstGeom>
            </p:spPr>
          </p:pic>
        </mc:Fallback>
      </mc:AlternateContent>
      <p:pic>
        <p:nvPicPr>
          <p:cNvPr id="5" name="音频 4">
            <a:hlinkClick r:id="" action="ppaction://media"/>
            <a:extLst>
              <a:ext uri="{FF2B5EF4-FFF2-40B4-BE49-F238E27FC236}">
                <a16:creationId xmlns:a16="http://schemas.microsoft.com/office/drawing/2014/main" id="{FB59053D-CA63-4AC1-A850-54ECE2EF6DB9}"/>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260703077"/>
      </p:ext>
    </p:extLst>
  </p:cSld>
  <p:clrMapOvr>
    <a:masterClrMapping/>
  </p:clrMapOvr>
  <mc:AlternateContent xmlns:mc="http://schemas.openxmlformats.org/markup-compatibility/2006">
    <mc:Choice xmlns:p14="http://schemas.microsoft.com/office/powerpoint/2010/main" Requires="p14">
      <p:transition spd="slow" p14:dur="2000" advTm="85791"/>
    </mc:Choice>
    <mc:Fallback>
      <p:transition spd="slow" advTm="85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1"/>
                            </p:stCondLst>
                            <p:childTnLst>
                              <p:par>
                                <p:cTn id="15" presetID="3" presetClass="entr" presetSubtype="1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linds(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animEffect transition="in" filter="blinds(horizontal)">
                                      <p:cBhvr>
                                        <p:cTn id="25" dur="500"/>
                                        <p:tgtEl>
                                          <p:spTgt spid="19">
                                            <p:txEl>
                                              <p:pRg st="0" end="0"/>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9">
                                            <p:txEl>
                                              <p:pRg st="1" end="1"/>
                                            </p:txEl>
                                          </p:spTgt>
                                        </p:tgtEl>
                                        <p:attrNameLst>
                                          <p:attrName>style.visibility</p:attrName>
                                        </p:attrNameLst>
                                      </p:cBhvr>
                                      <p:to>
                                        <p:strVal val="visible"/>
                                      </p:to>
                                    </p:set>
                                    <p:animEffect transition="in" filter="blinds(horizontal)">
                                      <p:cBhvr>
                                        <p:cTn id="28" dur="500"/>
                                        <p:tgtEl>
                                          <p:spTgt spid="1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randombar(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linds(horizontal)">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randombar(horizontal)">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5"/>
                </p:tgtEl>
              </p:cMediaNode>
            </p:audio>
          </p:childTnLst>
        </p:cTn>
      </p:par>
    </p:tnLst>
    <p:bldLst>
      <p:bldP spid="30" grpId="0"/>
      <p:bldP spid="3" grpId="0" animBg="1"/>
      <p:bldP spid="4" grpId="0"/>
      <p:bldP spid="11"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组合 43"/>
          <p:cNvGrpSpPr/>
          <p:nvPr/>
        </p:nvGrpSpPr>
        <p:grpSpPr>
          <a:xfrm>
            <a:off x="5995653" y="868322"/>
            <a:ext cx="3152775" cy="2862456"/>
            <a:chOff x="5995653" y="868322"/>
            <a:chExt cx="3152775" cy="2862456"/>
          </a:xfrm>
        </p:grpSpPr>
        <p:pic>
          <p:nvPicPr>
            <p:cNvPr id="37" name="Picture 376"/>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30435"/>
            <a:stretch/>
          </p:blipFill>
          <p:spPr bwMode="auto">
            <a:xfrm>
              <a:off x="5995653" y="868322"/>
              <a:ext cx="3152775" cy="2862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矩形 41"/>
            <p:cNvSpPr/>
            <p:nvPr/>
          </p:nvSpPr>
          <p:spPr>
            <a:xfrm>
              <a:off x="6212418" y="1892122"/>
              <a:ext cx="504056" cy="25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6228184" y="3356992"/>
              <a:ext cx="504056" cy="25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标题 5"/>
          <p:cNvSpPr txBox="1">
            <a:spLocks/>
          </p:cNvSpPr>
          <p:nvPr/>
        </p:nvSpPr>
        <p:spPr>
          <a:xfrm>
            <a:off x="71406" y="188720"/>
            <a:ext cx="3708000"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nergy in the SHO</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07504" y="2266298"/>
            <a:ext cx="2960524" cy="400110"/>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000" b="1" dirty="0">
                <a:latin typeface="Times New Roman" pitchFamily="18" charset="0"/>
                <a:cs typeface="Times New Roman" pitchFamily="18" charset="0"/>
              </a:rPr>
              <a:t>Total energy of SHO:</a:t>
            </a:r>
            <a:endParaRPr lang="zh-CN" altLang="en-US" sz="2000" b="1" baseline="30000" dirty="0">
              <a:solidFill>
                <a:srgbClr val="C00000"/>
              </a:solidFill>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17247638"/>
              </p:ext>
            </p:extLst>
          </p:nvPr>
        </p:nvGraphicFramePr>
        <p:xfrm>
          <a:off x="1027113" y="1581150"/>
          <a:ext cx="917575" cy="631825"/>
        </p:xfrm>
        <a:graphic>
          <a:graphicData uri="http://schemas.openxmlformats.org/presentationml/2006/ole">
            <mc:AlternateContent xmlns:mc="http://schemas.openxmlformats.org/markup-compatibility/2006">
              <mc:Choice xmlns:v="urn:schemas-microsoft-com:vml" Requires="v">
                <p:oleObj spid="_x0000_s54347" name="Equation" r:id="rId9" imgW="672840" imgH="393480" progId="Equation.DSMT4">
                  <p:embed/>
                </p:oleObj>
              </mc:Choice>
              <mc:Fallback>
                <p:oleObj name="Equation" r:id="rId9" imgW="672840" imgH="393480" progId="Equation.DSMT4">
                  <p:embed/>
                  <p:pic>
                    <p:nvPicPr>
                      <p:cNvPr id="0" name="Picture 452"/>
                      <p:cNvPicPr>
                        <a:picLocks noChangeAspect="1" noChangeArrowheads="1"/>
                      </p:cNvPicPr>
                      <p:nvPr/>
                    </p:nvPicPr>
                    <p:blipFill>
                      <a:blip r:embed="rId10"/>
                      <a:srcRect/>
                      <a:stretch>
                        <a:fillRect/>
                      </a:stretch>
                    </p:blipFill>
                    <p:spPr bwMode="auto">
                      <a:xfrm>
                        <a:off x="1027113" y="1581150"/>
                        <a:ext cx="91757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404106" y="1028026"/>
            <a:ext cx="3096344"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000" b="1" i="1" dirty="0">
                <a:solidFill>
                  <a:srgbClr val="0000FF"/>
                </a:solidFill>
                <a:latin typeface="Times New Roman" pitchFamily="18" charset="0"/>
                <a:cs typeface="Times New Roman" pitchFamily="18" charset="0"/>
              </a:rPr>
              <a:t>at the extreme points,</a:t>
            </a:r>
            <a:endParaRPr lang="zh-CN" altLang="en-US" sz="2000" b="1" i="1" dirty="0">
              <a:solidFill>
                <a:srgbClr val="0000FF"/>
              </a:solidFill>
              <a:latin typeface="Times New Roman" pitchFamily="18" charset="0"/>
              <a:cs typeface="Times New Roman" pitchFamily="18" charset="0"/>
            </a:endParaRPr>
          </a:p>
        </p:txBody>
      </p:sp>
      <p:graphicFrame>
        <p:nvGraphicFramePr>
          <p:cNvPr id="2401" name="Object 353"/>
          <p:cNvGraphicFramePr>
            <a:graphicFrameLocks noChangeAspect="1"/>
          </p:cNvGraphicFramePr>
          <p:nvPr>
            <p:extLst>
              <p:ext uri="{D42A27DB-BD31-4B8C-83A1-F6EECF244321}">
                <p14:modId xmlns:p14="http://schemas.microsoft.com/office/powerpoint/2010/main" val="597374029"/>
              </p:ext>
            </p:extLst>
          </p:nvPr>
        </p:nvGraphicFramePr>
        <p:xfrm>
          <a:off x="506159" y="2726047"/>
          <a:ext cx="1538599" cy="630945"/>
        </p:xfrm>
        <a:graphic>
          <a:graphicData uri="http://schemas.openxmlformats.org/presentationml/2006/ole">
            <mc:AlternateContent xmlns:mc="http://schemas.openxmlformats.org/markup-compatibility/2006">
              <mc:Choice xmlns:v="urn:schemas-microsoft-com:vml" Requires="v">
                <p:oleObj spid="_x0000_s54348" name="公式" r:id="rId11" imgW="1129810" imgH="393529" progId="Equation.3">
                  <p:embed/>
                </p:oleObj>
              </mc:Choice>
              <mc:Fallback>
                <p:oleObj name="公式" r:id="rId11" imgW="1129810" imgH="393529" progId="Equation.3">
                  <p:embed/>
                  <p:pic>
                    <p:nvPicPr>
                      <p:cNvPr id="0" name="Picture 4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159" y="2726047"/>
                        <a:ext cx="1538599" cy="630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02" name="Picture 354"/>
          <p:cNvPicPr>
            <a:picLocks noChangeAspect="1" noChangeArrowheads="1"/>
          </p:cNvPicPr>
          <p:nvPr/>
        </p:nvPicPr>
        <p:blipFill rotWithShape="1">
          <a:blip r:embed="rId13" cstate="print">
            <a:lum contrast="40000"/>
            <a:extLst>
              <a:ext uri="{BEBA8EAE-BF5A-486C-A8C5-ECC9F3942E4B}">
                <a14:imgProps xmlns:a14="http://schemas.microsoft.com/office/drawing/2010/main">
                  <a14:imgLayer r:embed="rId14">
                    <a14:imgEffect>
                      <a14:sharpenSoften amount="50000"/>
                    </a14:imgEffect>
                    <a14:imgEffect>
                      <a14:brightnessContrast bright="-20000" contrast="20000"/>
                    </a14:imgEffect>
                  </a14:imgLayer>
                </a14:imgProps>
              </a:ext>
            </a:extLst>
          </a:blip>
          <a:srcRect l="19043" t="16400" r="64175" b="64496"/>
          <a:stretch/>
        </p:blipFill>
        <p:spPr bwMode="auto">
          <a:xfrm>
            <a:off x="7020271" y="936104"/>
            <a:ext cx="2123729" cy="1359932"/>
          </a:xfrm>
          <a:prstGeom prst="rect">
            <a:avLst/>
          </a:prstGeom>
          <a:noFill/>
          <a:ln w="9525">
            <a:noFill/>
            <a:miter lim="800000"/>
            <a:headEnd/>
            <a:tailEnd/>
          </a:ln>
        </p:spPr>
      </p:pic>
      <p:sp>
        <p:nvSpPr>
          <p:cNvPr id="25" name="TextBox 24"/>
          <p:cNvSpPr txBox="1"/>
          <p:nvPr/>
        </p:nvSpPr>
        <p:spPr>
          <a:xfrm>
            <a:off x="3404106" y="1502465"/>
            <a:ext cx="2404420"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000" b="1" i="1" dirty="0">
                <a:solidFill>
                  <a:schemeClr val="tx1"/>
                </a:solidFill>
                <a:latin typeface="Times New Roman" pitchFamily="18" charset="0"/>
                <a:cs typeface="Times New Roman" pitchFamily="18" charset="0"/>
              </a:rPr>
              <a:t>x = -A </a:t>
            </a:r>
            <a:r>
              <a:rPr lang="en-US" altLang="zh-CN" sz="2000" b="1" dirty="0">
                <a:solidFill>
                  <a:schemeClr val="tx1"/>
                </a:solidFill>
                <a:latin typeface="Times New Roman" pitchFamily="18" charset="0"/>
                <a:cs typeface="Times New Roman" pitchFamily="18" charset="0"/>
              </a:rPr>
              <a:t>(or</a:t>
            </a:r>
            <a:r>
              <a:rPr lang="en-US" altLang="zh-CN" sz="2000" b="1" i="1" dirty="0">
                <a:solidFill>
                  <a:schemeClr val="tx1"/>
                </a:solidFill>
                <a:latin typeface="Times New Roman" pitchFamily="18" charset="0"/>
                <a:cs typeface="Times New Roman" pitchFamily="18" charset="0"/>
              </a:rPr>
              <a:t> A</a:t>
            </a:r>
            <a:r>
              <a:rPr lang="en-US" altLang="zh-CN" sz="2000" b="1" dirty="0">
                <a:solidFill>
                  <a:schemeClr val="tx1"/>
                </a:solidFill>
                <a:latin typeface="Times New Roman" pitchFamily="18" charset="0"/>
                <a:cs typeface="Times New Roman" pitchFamily="18" charset="0"/>
              </a:rPr>
              <a:t>)</a:t>
            </a:r>
            <a:r>
              <a:rPr lang="en-US" altLang="zh-CN" sz="2000" b="1" i="1" dirty="0">
                <a:solidFill>
                  <a:schemeClr val="tx1"/>
                </a:solidFill>
                <a:latin typeface="Times New Roman" pitchFamily="18" charset="0"/>
                <a:cs typeface="Times New Roman" pitchFamily="18" charset="0"/>
              </a:rPr>
              <a:t>,  v = </a:t>
            </a:r>
            <a:r>
              <a:rPr lang="en-US" altLang="zh-CN" sz="2000" b="1" dirty="0">
                <a:solidFill>
                  <a:schemeClr val="tx1"/>
                </a:solidFill>
                <a:latin typeface="Times New Roman" pitchFamily="18" charset="0"/>
                <a:cs typeface="Times New Roman" pitchFamily="18" charset="0"/>
              </a:rPr>
              <a:t>0</a:t>
            </a:r>
            <a:endParaRPr lang="zh-CN" altLang="en-US" sz="2000" b="1" dirty="0">
              <a:solidFill>
                <a:schemeClr val="tx1"/>
              </a:solidFill>
              <a:latin typeface="Times New Roman" pitchFamily="18" charset="0"/>
              <a:cs typeface="Times New Roman" pitchFamily="18" charset="0"/>
            </a:endParaRPr>
          </a:p>
        </p:txBody>
      </p:sp>
      <p:graphicFrame>
        <p:nvGraphicFramePr>
          <p:cNvPr id="2403" name="Object 355"/>
          <p:cNvGraphicFramePr>
            <a:graphicFrameLocks noChangeAspect="1"/>
          </p:cNvGraphicFramePr>
          <p:nvPr>
            <p:extLst>
              <p:ext uri="{D42A27DB-BD31-4B8C-83A1-F6EECF244321}">
                <p14:modId xmlns:p14="http://schemas.microsoft.com/office/powerpoint/2010/main" val="2263048428"/>
              </p:ext>
            </p:extLst>
          </p:nvPr>
        </p:nvGraphicFramePr>
        <p:xfrm>
          <a:off x="3419872" y="2030942"/>
          <a:ext cx="2404865" cy="636312"/>
        </p:xfrm>
        <a:graphic>
          <a:graphicData uri="http://schemas.openxmlformats.org/presentationml/2006/ole">
            <mc:AlternateContent xmlns:mc="http://schemas.openxmlformats.org/markup-compatibility/2006">
              <mc:Choice xmlns:v="urn:schemas-microsoft-com:vml" Requires="v">
                <p:oleObj spid="_x0000_s54349" name="公式" r:id="rId15" imgW="1752600" imgH="393700" progId="Equation.3">
                  <p:embed/>
                </p:oleObj>
              </mc:Choice>
              <mc:Fallback>
                <p:oleObj name="公式" r:id="rId15" imgW="1752600" imgH="393700" progId="Equation.3">
                  <p:embed/>
                  <p:pic>
                    <p:nvPicPr>
                      <p:cNvPr id="0" name="Picture 4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9872" y="2030942"/>
                        <a:ext cx="2404865" cy="63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组合 26"/>
          <p:cNvGrpSpPr/>
          <p:nvPr/>
        </p:nvGrpSpPr>
        <p:grpSpPr>
          <a:xfrm>
            <a:off x="4283968" y="3068960"/>
            <a:ext cx="864096" cy="504056"/>
            <a:chOff x="3707904" y="2814436"/>
            <a:chExt cx="864096" cy="504056"/>
          </a:xfrm>
        </p:grpSpPr>
        <p:sp>
          <p:nvSpPr>
            <p:cNvPr id="26" name="矩形 25"/>
            <p:cNvSpPr/>
            <p:nvPr/>
          </p:nvSpPr>
          <p:spPr>
            <a:xfrm>
              <a:off x="3707904" y="2814436"/>
              <a:ext cx="864096" cy="504056"/>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04" name="Object 356"/>
            <p:cNvGraphicFramePr>
              <a:graphicFrameLocks noChangeAspect="1"/>
            </p:cNvGraphicFramePr>
            <p:nvPr/>
          </p:nvGraphicFramePr>
          <p:xfrm>
            <a:off x="3717925" y="2857500"/>
            <a:ext cx="801688" cy="373063"/>
          </p:xfrm>
          <a:graphic>
            <a:graphicData uri="http://schemas.openxmlformats.org/presentationml/2006/ole">
              <mc:AlternateContent xmlns:mc="http://schemas.openxmlformats.org/markup-compatibility/2006">
                <mc:Choice xmlns:v="urn:schemas-microsoft-com:vml" Requires="v">
                  <p:oleObj spid="_x0000_s54350" name="公式" r:id="rId17" imgW="482391" imgH="190417" progId="Equation.3">
                    <p:embed/>
                  </p:oleObj>
                </mc:Choice>
                <mc:Fallback>
                  <p:oleObj name="公式" r:id="rId17" imgW="482391" imgH="190417" progId="Equation.3">
                    <p:embed/>
                    <p:pic>
                      <p:nvPicPr>
                        <p:cNvPr id="0" name="Picture 4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17925" y="2857500"/>
                          <a:ext cx="801688"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TextBox 27"/>
          <p:cNvSpPr txBox="1"/>
          <p:nvPr/>
        </p:nvSpPr>
        <p:spPr>
          <a:xfrm>
            <a:off x="279432" y="3730147"/>
            <a:ext cx="2768388"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000" b="1" i="1" dirty="0">
                <a:solidFill>
                  <a:srgbClr val="0000FF"/>
                </a:solidFill>
                <a:latin typeface="Times New Roman" pitchFamily="18" charset="0"/>
                <a:cs typeface="Times New Roman" pitchFamily="18" charset="0"/>
              </a:rPr>
              <a:t>at the equilibrium point,</a:t>
            </a:r>
            <a:endParaRPr lang="zh-CN" altLang="en-US" sz="2000" b="1" i="1" dirty="0">
              <a:solidFill>
                <a:srgbClr val="0000FF"/>
              </a:solidFill>
              <a:latin typeface="Times New Roman" pitchFamily="18" charset="0"/>
              <a:cs typeface="Times New Roman" pitchFamily="18" charset="0"/>
            </a:endParaRPr>
          </a:p>
        </p:txBody>
      </p:sp>
      <p:sp>
        <p:nvSpPr>
          <p:cNvPr id="29" name="TextBox 28"/>
          <p:cNvSpPr txBox="1"/>
          <p:nvPr/>
        </p:nvSpPr>
        <p:spPr>
          <a:xfrm>
            <a:off x="279432" y="4204586"/>
            <a:ext cx="1937254"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000" b="1" i="1" dirty="0">
                <a:solidFill>
                  <a:schemeClr val="tx1"/>
                </a:solidFill>
                <a:latin typeface="Times New Roman" pitchFamily="18" charset="0"/>
                <a:cs typeface="Times New Roman" pitchFamily="18" charset="0"/>
              </a:rPr>
              <a:t>x = </a:t>
            </a:r>
            <a:r>
              <a:rPr lang="en-US" altLang="zh-CN" sz="2000" b="1" dirty="0">
                <a:solidFill>
                  <a:schemeClr val="tx1"/>
                </a:solidFill>
                <a:latin typeface="Times New Roman" pitchFamily="18" charset="0"/>
                <a:cs typeface="Times New Roman" pitchFamily="18" charset="0"/>
              </a:rPr>
              <a:t>0</a:t>
            </a:r>
            <a:r>
              <a:rPr lang="en-US" altLang="zh-CN" sz="2000" b="1" i="1" dirty="0">
                <a:solidFill>
                  <a:schemeClr val="tx1"/>
                </a:solidFill>
                <a:latin typeface="Times New Roman" pitchFamily="18" charset="0"/>
                <a:cs typeface="Times New Roman" pitchFamily="18" charset="0"/>
              </a:rPr>
              <a:t>,  v = </a:t>
            </a:r>
            <a:r>
              <a:rPr lang="en-US" altLang="zh-CN" sz="2000" b="1" i="1" dirty="0" err="1">
                <a:solidFill>
                  <a:schemeClr val="tx1"/>
                </a:solidFill>
                <a:latin typeface="Times New Roman" pitchFamily="18" charset="0"/>
                <a:cs typeface="Times New Roman" pitchFamily="18" charset="0"/>
              </a:rPr>
              <a:t>v</a:t>
            </a:r>
            <a:r>
              <a:rPr lang="en-US" altLang="zh-CN" sz="2000" b="1" i="1" baseline="-25000" dirty="0" err="1">
                <a:solidFill>
                  <a:schemeClr val="tx1"/>
                </a:solidFill>
                <a:latin typeface="Times New Roman" pitchFamily="18" charset="0"/>
                <a:cs typeface="Times New Roman" pitchFamily="18" charset="0"/>
              </a:rPr>
              <a:t>max</a:t>
            </a:r>
            <a:endParaRPr lang="zh-CN" altLang="en-US" sz="2000" b="1" i="1" baseline="-25000" dirty="0">
              <a:solidFill>
                <a:schemeClr val="tx1"/>
              </a:solidFill>
              <a:latin typeface="Times New Roman" pitchFamily="18" charset="0"/>
              <a:cs typeface="Times New Roman" pitchFamily="18" charset="0"/>
            </a:endParaRPr>
          </a:p>
        </p:txBody>
      </p:sp>
      <p:graphicFrame>
        <p:nvGraphicFramePr>
          <p:cNvPr id="30" name="Object 355"/>
          <p:cNvGraphicFramePr>
            <a:graphicFrameLocks noChangeAspect="1"/>
          </p:cNvGraphicFramePr>
          <p:nvPr>
            <p:extLst>
              <p:ext uri="{D42A27DB-BD31-4B8C-83A1-F6EECF244321}">
                <p14:modId xmlns:p14="http://schemas.microsoft.com/office/powerpoint/2010/main" val="279990370"/>
              </p:ext>
            </p:extLst>
          </p:nvPr>
        </p:nvGraphicFramePr>
        <p:xfrm>
          <a:off x="279432" y="4732281"/>
          <a:ext cx="2588072" cy="622010"/>
        </p:xfrm>
        <a:graphic>
          <a:graphicData uri="http://schemas.openxmlformats.org/presentationml/2006/ole">
            <mc:AlternateContent xmlns:mc="http://schemas.openxmlformats.org/markup-compatibility/2006">
              <mc:Choice xmlns:v="urn:schemas-microsoft-com:vml" Requires="v">
                <p:oleObj spid="_x0000_s54351" name="公式" r:id="rId19" imgW="1930400" imgH="393700" progId="Equation.3">
                  <p:embed/>
                </p:oleObj>
              </mc:Choice>
              <mc:Fallback>
                <p:oleObj name="公式" r:id="rId19" imgW="1930400" imgH="393700" progId="Equation.3">
                  <p:embed/>
                  <p:pic>
                    <p:nvPicPr>
                      <p:cNvPr id="0" name="Picture 4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9432" y="4732281"/>
                        <a:ext cx="2588072" cy="622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3348140" y="3729427"/>
            <a:ext cx="2952052" cy="40011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000" b="1" i="1" dirty="0">
                <a:solidFill>
                  <a:srgbClr val="0000FF"/>
                </a:solidFill>
                <a:latin typeface="Times New Roman" pitchFamily="18" charset="0"/>
                <a:cs typeface="Times New Roman" pitchFamily="18" charset="0"/>
              </a:rPr>
              <a:t>at the intermediate points,</a:t>
            </a:r>
            <a:endParaRPr lang="zh-CN" altLang="en-US" sz="2000" b="1" i="1" dirty="0">
              <a:solidFill>
                <a:srgbClr val="0000FF"/>
              </a:solidFill>
              <a:latin typeface="Times New Roman" pitchFamily="18" charset="0"/>
              <a:cs typeface="Times New Roman" pitchFamily="18" charset="0"/>
            </a:endParaRPr>
          </a:p>
        </p:txBody>
      </p:sp>
      <p:graphicFrame>
        <p:nvGraphicFramePr>
          <p:cNvPr id="33" name="Object 355"/>
          <p:cNvGraphicFramePr>
            <a:graphicFrameLocks noChangeAspect="1"/>
          </p:cNvGraphicFramePr>
          <p:nvPr>
            <p:extLst>
              <p:ext uri="{D42A27DB-BD31-4B8C-83A1-F6EECF244321}">
                <p14:modId xmlns:p14="http://schemas.microsoft.com/office/powerpoint/2010/main" val="2037927862"/>
              </p:ext>
            </p:extLst>
          </p:nvPr>
        </p:nvGraphicFramePr>
        <p:xfrm>
          <a:off x="3491880" y="4121076"/>
          <a:ext cx="1505622" cy="617789"/>
        </p:xfrm>
        <a:graphic>
          <a:graphicData uri="http://schemas.openxmlformats.org/presentationml/2006/ole">
            <mc:AlternateContent xmlns:mc="http://schemas.openxmlformats.org/markup-compatibility/2006">
              <mc:Choice xmlns:v="urn:schemas-microsoft-com:vml" Requires="v">
                <p:oleObj spid="_x0000_s54352" name="公式" r:id="rId21" imgW="1129810" imgH="393529" progId="Equation.3">
                  <p:embed/>
                </p:oleObj>
              </mc:Choice>
              <mc:Fallback>
                <p:oleObj name="公式" r:id="rId21" imgW="1129810" imgH="393529" progId="Equation.3">
                  <p:embed/>
                  <p:pic>
                    <p:nvPicPr>
                      <p:cNvPr id="0" name="Picture 4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1880" y="4121076"/>
                        <a:ext cx="1505622" cy="6177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矩形 33"/>
          <p:cNvSpPr/>
          <p:nvPr/>
        </p:nvSpPr>
        <p:spPr>
          <a:xfrm>
            <a:off x="3404106" y="1100034"/>
            <a:ext cx="2484000" cy="1656184"/>
          </a:xfrm>
          <a:prstGeom prst="rect">
            <a:avLst/>
          </a:prstGeom>
          <a:noFill/>
          <a:ln w="19050">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5" name="矩形 34"/>
          <p:cNvSpPr/>
          <p:nvPr/>
        </p:nvSpPr>
        <p:spPr>
          <a:xfrm>
            <a:off x="207424" y="3780004"/>
            <a:ext cx="2852408" cy="1728192"/>
          </a:xfrm>
          <a:prstGeom prst="rect">
            <a:avLst/>
          </a:prstGeom>
          <a:noFill/>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chemeClr val="dk1"/>
              </a:solidFill>
            </a:endParaRPr>
          </a:p>
        </p:txBody>
      </p:sp>
      <p:sp>
        <p:nvSpPr>
          <p:cNvPr id="36" name="矩形 35"/>
          <p:cNvSpPr/>
          <p:nvPr/>
        </p:nvSpPr>
        <p:spPr>
          <a:xfrm>
            <a:off x="3347864" y="3780004"/>
            <a:ext cx="2952328" cy="1728192"/>
          </a:xfrm>
          <a:prstGeom prst="rect">
            <a:avLst/>
          </a:prstGeom>
          <a:noFill/>
          <a:ln w="19050">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solidFill>
                <a:schemeClr val="dk1"/>
              </a:solidFill>
            </a:endParaRPr>
          </a:p>
        </p:txBody>
      </p:sp>
      <p:graphicFrame>
        <p:nvGraphicFramePr>
          <p:cNvPr id="2407" name="Object 359"/>
          <p:cNvGraphicFramePr>
            <a:graphicFrameLocks noChangeAspect="1"/>
          </p:cNvGraphicFramePr>
          <p:nvPr>
            <p:extLst>
              <p:ext uri="{D42A27DB-BD31-4B8C-83A1-F6EECF244321}">
                <p14:modId xmlns:p14="http://schemas.microsoft.com/office/powerpoint/2010/main" val="3319101139"/>
              </p:ext>
            </p:extLst>
          </p:nvPr>
        </p:nvGraphicFramePr>
        <p:xfrm>
          <a:off x="5104244" y="4129118"/>
          <a:ext cx="629244" cy="589156"/>
        </p:xfrm>
        <a:graphic>
          <a:graphicData uri="http://schemas.openxmlformats.org/presentationml/2006/ole">
            <mc:AlternateContent xmlns:mc="http://schemas.openxmlformats.org/markup-compatibility/2006">
              <mc:Choice xmlns:v="urn:schemas-microsoft-com:vml" Requires="v">
                <p:oleObj spid="_x0000_s54353" name="公式" r:id="rId23" imgW="495085" imgH="393529" progId="Equation.3">
                  <p:embed/>
                </p:oleObj>
              </mc:Choice>
              <mc:Fallback>
                <p:oleObj name="公式" r:id="rId23" imgW="495085" imgH="393529" progId="Equation.3">
                  <p:embed/>
                  <p:pic>
                    <p:nvPicPr>
                      <p:cNvPr id="0" name="Picture 45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4244" y="4129118"/>
                        <a:ext cx="629244" cy="589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8" name="Object 360"/>
          <p:cNvGraphicFramePr>
            <a:graphicFrameLocks noChangeAspect="1"/>
          </p:cNvGraphicFramePr>
          <p:nvPr>
            <p:extLst>
              <p:ext uri="{D42A27DB-BD31-4B8C-83A1-F6EECF244321}">
                <p14:modId xmlns:p14="http://schemas.microsoft.com/office/powerpoint/2010/main" val="1675993133"/>
              </p:ext>
            </p:extLst>
          </p:nvPr>
        </p:nvGraphicFramePr>
        <p:xfrm>
          <a:off x="3491880" y="4785487"/>
          <a:ext cx="2675659" cy="649432"/>
        </p:xfrm>
        <a:graphic>
          <a:graphicData uri="http://schemas.openxmlformats.org/presentationml/2006/ole">
            <mc:AlternateContent xmlns:mc="http://schemas.openxmlformats.org/markup-compatibility/2006">
              <mc:Choice xmlns:v="urn:schemas-microsoft-com:vml" Requires="v">
                <p:oleObj spid="_x0000_s54354" name="公式" r:id="rId25" imgW="2032000" imgH="419100" progId="Equation.3">
                  <p:embed/>
                </p:oleObj>
              </mc:Choice>
              <mc:Fallback>
                <p:oleObj name="公式" r:id="rId25" imgW="2032000" imgH="419100" progId="Equation.3">
                  <p:embed/>
                  <p:pic>
                    <p:nvPicPr>
                      <p:cNvPr id="0" name="Picture 4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91880" y="4785487"/>
                        <a:ext cx="2675659" cy="649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组合 39"/>
          <p:cNvGrpSpPr/>
          <p:nvPr/>
        </p:nvGrpSpPr>
        <p:grpSpPr>
          <a:xfrm>
            <a:off x="3484359" y="5874307"/>
            <a:ext cx="2700000" cy="752782"/>
            <a:chOff x="2923456" y="5336093"/>
            <a:chExt cx="2539066" cy="708602"/>
          </a:xfrm>
        </p:grpSpPr>
        <p:sp>
          <p:nvSpPr>
            <p:cNvPr id="38" name="矩形 37"/>
            <p:cNvSpPr/>
            <p:nvPr/>
          </p:nvSpPr>
          <p:spPr>
            <a:xfrm>
              <a:off x="2923456" y="5338228"/>
              <a:ext cx="2539066" cy="677744"/>
            </a:xfrm>
            <a:prstGeom prst="rect">
              <a:avLst/>
            </a:prstGeom>
            <a:noFill/>
            <a:ln w="190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09" name="Object 361"/>
            <p:cNvGraphicFramePr>
              <a:graphicFrameLocks noChangeAspect="1"/>
            </p:cNvGraphicFramePr>
            <p:nvPr>
              <p:extLst>
                <p:ext uri="{D42A27DB-BD31-4B8C-83A1-F6EECF244321}">
                  <p14:modId xmlns:p14="http://schemas.microsoft.com/office/powerpoint/2010/main" val="1709237470"/>
                </p:ext>
              </p:extLst>
            </p:nvPr>
          </p:nvGraphicFramePr>
          <p:xfrm>
            <a:off x="2958235" y="5336093"/>
            <a:ext cx="2490932" cy="708602"/>
          </p:xfrm>
          <a:graphic>
            <a:graphicData uri="http://schemas.openxmlformats.org/presentationml/2006/ole">
              <mc:AlternateContent xmlns:mc="http://schemas.openxmlformats.org/markup-compatibility/2006">
                <mc:Choice xmlns:v="urn:schemas-microsoft-com:vml" Requires="v">
                  <p:oleObj spid="_x0000_s54355" name="公式" r:id="rId27" imgW="1892160" imgH="457200" progId="Equation.3">
                    <p:embed/>
                  </p:oleObj>
                </mc:Choice>
                <mc:Fallback>
                  <p:oleObj name="公式" r:id="rId27" imgW="1892160" imgH="457200" progId="Equation.3">
                    <p:embed/>
                    <p:pic>
                      <p:nvPicPr>
                        <p:cNvPr id="0" name="Picture 46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58235" y="5336093"/>
                          <a:ext cx="2490932" cy="7086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2" name="Picture 354"/>
          <p:cNvPicPr>
            <a:picLocks noChangeAspect="1" noChangeArrowheads="1"/>
          </p:cNvPicPr>
          <p:nvPr/>
        </p:nvPicPr>
        <p:blipFill rotWithShape="1">
          <a:blip r:embed="rId13" cstate="print">
            <a:lum contrast="40000"/>
            <a:extLst>
              <a:ext uri="{BEBA8EAE-BF5A-486C-A8C5-ECC9F3942E4B}">
                <a14:imgProps xmlns:a14="http://schemas.microsoft.com/office/drawing/2010/main">
                  <a14:imgLayer r:embed="rId14">
                    <a14:imgEffect>
                      <a14:sharpenSoften amount="50000"/>
                    </a14:imgEffect>
                    <a14:imgEffect>
                      <a14:brightnessContrast bright="-20000" contrast="20000"/>
                    </a14:imgEffect>
                  </a14:imgLayer>
                </a14:imgProps>
              </a:ext>
            </a:extLst>
          </a:blip>
          <a:srcRect l="19113" t="71652" r="64175" b="11151"/>
          <a:stretch/>
        </p:blipFill>
        <p:spPr bwMode="auto">
          <a:xfrm>
            <a:off x="7011219" y="5189276"/>
            <a:ext cx="2124000" cy="1229382"/>
          </a:xfrm>
          <a:prstGeom prst="rect">
            <a:avLst/>
          </a:prstGeom>
          <a:noFill/>
          <a:ln w="9525">
            <a:noFill/>
            <a:miter lim="800000"/>
            <a:headEnd/>
            <a:tailEnd/>
          </a:ln>
        </p:spPr>
      </p:pic>
      <p:pic>
        <p:nvPicPr>
          <p:cNvPr id="39" name="Picture 354"/>
          <p:cNvPicPr>
            <a:picLocks noChangeAspect="1" noChangeArrowheads="1"/>
          </p:cNvPicPr>
          <p:nvPr/>
        </p:nvPicPr>
        <p:blipFill rotWithShape="1">
          <a:blip r:embed="rId13" cstate="print">
            <a:lum contrast="40000"/>
            <a:extLst>
              <a:ext uri="{BEBA8EAE-BF5A-486C-A8C5-ECC9F3942E4B}">
                <a14:imgProps xmlns:a14="http://schemas.microsoft.com/office/drawing/2010/main">
                  <a14:imgLayer r:embed="rId14">
                    <a14:imgEffect>
                      <a14:sharpenSoften amount="50000"/>
                    </a14:imgEffect>
                    <a14:imgEffect>
                      <a14:brightnessContrast bright="-20000" contrast="20000"/>
                    </a14:imgEffect>
                  </a14:imgLayer>
                </a14:imgProps>
              </a:ext>
            </a:extLst>
          </a:blip>
          <a:srcRect l="19007" t="33413" r="64175" b="47973"/>
          <a:stretch/>
        </p:blipFill>
        <p:spPr bwMode="auto">
          <a:xfrm>
            <a:off x="7020272" y="2349242"/>
            <a:ext cx="2124000" cy="1322242"/>
          </a:xfrm>
          <a:prstGeom prst="rect">
            <a:avLst/>
          </a:prstGeom>
          <a:noFill/>
          <a:ln w="9525">
            <a:noFill/>
            <a:miter lim="800000"/>
            <a:headEnd/>
            <a:tailEnd/>
          </a:ln>
        </p:spPr>
      </p:pic>
      <p:pic>
        <p:nvPicPr>
          <p:cNvPr id="41" name="Picture 354"/>
          <p:cNvPicPr>
            <a:picLocks noChangeAspect="1" noChangeArrowheads="1"/>
          </p:cNvPicPr>
          <p:nvPr/>
        </p:nvPicPr>
        <p:blipFill rotWithShape="1">
          <a:blip r:embed="rId13" cstate="print">
            <a:lum contrast="40000"/>
            <a:extLst>
              <a:ext uri="{BEBA8EAE-BF5A-486C-A8C5-ECC9F3942E4B}">
                <a14:imgProps xmlns:a14="http://schemas.microsoft.com/office/drawing/2010/main">
                  <a14:imgLayer r:embed="rId14">
                    <a14:imgEffect>
                      <a14:sharpenSoften amount="50000"/>
                    </a14:imgEffect>
                    <a14:imgEffect>
                      <a14:brightnessContrast bright="-20000" contrast="20000"/>
                    </a14:imgEffect>
                  </a14:imgLayer>
                </a14:imgProps>
              </a:ext>
            </a:extLst>
          </a:blip>
          <a:srcRect l="19043" t="50977" r="64175" b="29359"/>
          <a:stretch/>
        </p:blipFill>
        <p:spPr bwMode="auto">
          <a:xfrm>
            <a:off x="7020271" y="3717032"/>
            <a:ext cx="2123729" cy="1399776"/>
          </a:xfrm>
          <a:prstGeom prst="rect">
            <a:avLst/>
          </a:prstGeom>
          <a:noFill/>
          <a:ln w="9525">
            <a:noFill/>
            <a:miter lim="800000"/>
            <a:headEnd/>
            <a:tailEnd/>
          </a:ln>
        </p:spPr>
      </p:pic>
      <p:sp>
        <p:nvSpPr>
          <p:cNvPr id="45" name="TextBox 2"/>
          <p:cNvSpPr txBox="1"/>
          <p:nvPr/>
        </p:nvSpPr>
        <p:spPr>
          <a:xfrm>
            <a:off x="107504" y="1213472"/>
            <a:ext cx="3176548" cy="400110"/>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000" b="1" dirty="0">
                <a:latin typeface="Times New Roman" pitchFamily="18" charset="0"/>
                <a:cs typeface="Times New Roman" pitchFamily="18" charset="0"/>
              </a:rPr>
              <a:t>Spring potential energy:</a:t>
            </a:r>
            <a:endParaRPr lang="zh-CN" altLang="en-US" sz="2000" b="1" baseline="30000" dirty="0">
              <a:solidFill>
                <a:srgbClr val="C00000"/>
              </a:solidFill>
              <a:latin typeface="Times New Roman" pitchFamily="18" charset="0"/>
              <a:cs typeface="Times New Roman" pitchFamily="18" charset="0"/>
            </a:endParaRPr>
          </a:p>
        </p:txBody>
      </p:sp>
      <p:sp>
        <p:nvSpPr>
          <p:cNvPr id="4" name="燕尾形箭头 3"/>
          <p:cNvSpPr/>
          <p:nvPr/>
        </p:nvSpPr>
        <p:spPr>
          <a:xfrm rot="5400000">
            <a:off x="4591868" y="2807121"/>
            <a:ext cx="231790" cy="216024"/>
          </a:xfrm>
          <a:prstGeom prst="notchedRightArrow">
            <a:avLst/>
          </a:prstGeom>
          <a:solidFill>
            <a:srgbClr val="00B050"/>
          </a:solidFill>
          <a:ln>
            <a:solidFill>
              <a:srgbClr val="00763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燕尾形箭头 47"/>
          <p:cNvSpPr/>
          <p:nvPr/>
        </p:nvSpPr>
        <p:spPr>
          <a:xfrm rot="5400000">
            <a:off x="4718464" y="5585878"/>
            <a:ext cx="231790" cy="216024"/>
          </a:xfrm>
          <a:prstGeom prst="notchedRightArrow">
            <a:avLst/>
          </a:prstGeom>
          <a:solidFill>
            <a:srgbClr val="00B0F0"/>
          </a:solidFill>
          <a:ln>
            <a:solidFill>
              <a:srgbClr val="006F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29">
            <p14:nvContentPartPr>
              <p14:cNvPr id="5" name="墨迹 4">
                <a:extLst>
                  <a:ext uri="{FF2B5EF4-FFF2-40B4-BE49-F238E27FC236}">
                    <a16:creationId xmlns:a16="http://schemas.microsoft.com/office/drawing/2014/main" id="{4D7F4A45-E6BD-4A86-B7F1-BDE361F53E31}"/>
                  </a:ext>
                </a:extLst>
              </p14:cNvPr>
              <p14:cNvContentPartPr/>
              <p14:nvPr>
                <p:extLst>
                  <p:ext uri="{42D2F446-02D8-4167-A562-619A0277C38B}">
                    <p15:isNarration xmlns:p15="http://schemas.microsoft.com/office/powerpoint/2012/main" val="1"/>
                  </p:ext>
                </p:extLst>
              </p14:nvPr>
            </p14:nvContentPartPr>
            <p14:xfrm>
              <a:off x="3760920" y="6077880"/>
              <a:ext cx="333360" cy="456480"/>
            </p14:xfrm>
          </p:contentPart>
        </mc:Choice>
        <mc:Fallback>
          <p:pic>
            <p:nvPicPr>
              <p:cNvPr id="5" name="墨迹 4">
                <a:extLst>
                  <a:ext uri="{FF2B5EF4-FFF2-40B4-BE49-F238E27FC236}">
                    <a16:creationId xmlns:a16="http://schemas.microsoft.com/office/drawing/2014/main" id="{4D7F4A45-E6BD-4A86-B7F1-BDE361F53E31}"/>
                  </a:ext>
                </a:extLst>
              </p:cNvPr>
              <p:cNvPicPr>
                <a:picLocks noGrp="1" noRot="1" noChangeAspect="1" noMove="1" noResize="1" noEditPoints="1" noAdjustHandles="1" noChangeArrowheads="1" noChangeShapeType="1"/>
              </p:cNvPicPr>
              <p:nvPr/>
            </p:nvPicPr>
            <p:blipFill>
              <a:blip r:embed="rId30"/>
              <a:stretch>
                <a:fillRect/>
              </a:stretch>
            </p:blipFill>
            <p:spPr>
              <a:xfrm>
                <a:off x="3751560" y="6068520"/>
                <a:ext cx="352080" cy="475200"/>
              </a:xfrm>
              <a:prstGeom prst="rect">
                <a:avLst/>
              </a:prstGeom>
            </p:spPr>
          </p:pic>
        </mc:Fallback>
      </mc:AlternateContent>
      <p:pic>
        <p:nvPicPr>
          <p:cNvPr id="7" name="音频 6">
            <a:hlinkClick r:id="" action="ppaction://media"/>
            <a:extLst>
              <a:ext uri="{FF2B5EF4-FFF2-40B4-BE49-F238E27FC236}">
                <a16:creationId xmlns:a16="http://schemas.microsoft.com/office/drawing/2014/main" id="{4CE4D88E-F677-45EB-A886-1C4DBAB8841E}"/>
              </a:ext>
            </a:extLst>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1222364854"/>
      </p:ext>
    </p:extLst>
  </p:cSld>
  <p:clrMapOvr>
    <a:masterClrMapping/>
  </p:clrMapOvr>
  <mc:AlternateContent xmlns:mc="http://schemas.openxmlformats.org/markup-compatibility/2006">
    <mc:Choice xmlns:p14="http://schemas.microsoft.com/office/powerpoint/2010/main" Requires="p14">
      <p:transition spd="slow" p14:dur="2000" advTm="221512"/>
    </mc:Choice>
    <mc:Fallback>
      <p:transition spd="slow" advTm="2215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par>
                          <p:cTn id="14" fill="hold">
                            <p:stCondLst>
                              <p:cond delay="501"/>
                            </p:stCondLst>
                            <p:childTnLst>
                              <p:par>
                                <p:cTn id="15" presetID="3" presetClass="entr" presetSubtype="10" fill="hold" nodeType="after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linds(horizontal)">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2401"/>
                                        </p:tgtEl>
                                        <p:attrNameLst>
                                          <p:attrName>style.visibility</p:attrName>
                                        </p:attrNameLst>
                                      </p:cBhvr>
                                      <p:to>
                                        <p:strVal val="visible"/>
                                      </p:to>
                                    </p:set>
                                    <p:animEffect transition="in" filter="blinds(horizontal)">
                                      <p:cBhvr>
                                        <p:cTn id="35" dur="500"/>
                                        <p:tgtEl>
                                          <p:spTgt spid="240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44"/>
                                        </p:tgtEl>
                                        <p:attrNameLst>
                                          <p:attrName>style.visibility</p:attrName>
                                        </p:attrNameLst>
                                      </p:cBhvr>
                                      <p:to>
                                        <p:strVal val="hidden"/>
                                      </p:to>
                                    </p:set>
                                  </p:childTnLst>
                                </p:cTn>
                              </p:par>
                            </p:childTnLst>
                          </p:cTn>
                        </p:par>
                        <p:par>
                          <p:cTn id="40" fill="hold">
                            <p:stCondLst>
                              <p:cond delay="0"/>
                            </p:stCondLst>
                            <p:childTnLst>
                              <p:par>
                                <p:cTn id="41" presetID="14" presetClass="entr" presetSubtype="10" fill="hold" nodeType="afterEffect">
                                  <p:stCondLst>
                                    <p:cond delay="0"/>
                                  </p:stCondLst>
                                  <p:childTnLst>
                                    <p:set>
                                      <p:cBhvr>
                                        <p:cTn id="42" dur="1" fill="hold">
                                          <p:stCondLst>
                                            <p:cond delay="0"/>
                                          </p:stCondLst>
                                        </p:cTn>
                                        <p:tgtEl>
                                          <p:spTgt spid="2402"/>
                                        </p:tgtEl>
                                        <p:attrNameLst>
                                          <p:attrName>style.visibility</p:attrName>
                                        </p:attrNameLst>
                                      </p:cBhvr>
                                      <p:to>
                                        <p:strVal val="visible"/>
                                      </p:to>
                                    </p:set>
                                    <p:animEffect transition="in" filter="randombar(horizontal)">
                                      <p:cBhvr>
                                        <p:cTn id="43" dur="500"/>
                                        <p:tgtEl>
                                          <p:spTgt spid="2402"/>
                                        </p:tgtEl>
                                      </p:cBhvr>
                                    </p:animEffect>
                                  </p:childTnLst>
                                </p:cTn>
                              </p:par>
                            </p:childTnLst>
                          </p:cTn>
                        </p:par>
                        <p:par>
                          <p:cTn id="44" fill="hold">
                            <p:stCondLst>
                              <p:cond delay="500"/>
                            </p:stCondLst>
                            <p:childTnLst>
                              <p:par>
                                <p:cTn id="45" presetID="14" presetClass="entr" presetSubtype="10" fill="hold" nodeType="after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randombar(horizontal)">
                                      <p:cBhvr>
                                        <p:cTn id="47" dur="500"/>
                                        <p:tgtEl>
                                          <p:spTgt spid="41"/>
                                        </p:tgtEl>
                                      </p:cBhvr>
                                    </p:animEffect>
                                  </p:childTnLst>
                                </p:cTn>
                              </p:par>
                            </p:childTnLst>
                          </p:cTn>
                        </p:par>
                        <p:par>
                          <p:cTn id="48" fill="hold">
                            <p:stCondLst>
                              <p:cond delay="1000"/>
                            </p:stCondLst>
                            <p:childTnLst>
                              <p:par>
                                <p:cTn id="49" presetID="3" presetClass="entr" presetSubtype="10" fill="hold" grpId="0" nodeType="after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blinds(horizontal)">
                                      <p:cBhvr>
                                        <p:cTn id="51" dur="500"/>
                                        <p:tgtEl>
                                          <p:spTgt spid="34"/>
                                        </p:tgtEl>
                                      </p:cBhvr>
                                    </p:animEffect>
                                  </p:childTnLst>
                                </p:cTn>
                              </p:par>
                            </p:childTnLst>
                          </p:cTn>
                        </p:par>
                        <p:par>
                          <p:cTn id="52" fill="hold">
                            <p:stCondLst>
                              <p:cond delay="1500"/>
                            </p:stCondLst>
                            <p:childTnLst>
                              <p:par>
                                <p:cTn id="53" presetID="22" presetClass="entr" presetSubtype="8"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par>
                          <p:cTn id="56" fill="hold">
                            <p:stCondLst>
                              <p:cond delay="2000"/>
                            </p:stCondLst>
                            <p:childTnLst>
                              <p:par>
                                <p:cTn id="57" presetID="22" presetClass="entr" presetSubtype="8" fill="hold" grpId="0"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403"/>
                                        </p:tgtEl>
                                        <p:attrNameLst>
                                          <p:attrName>style.visibility</p:attrName>
                                        </p:attrNameLst>
                                      </p:cBhvr>
                                      <p:to>
                                        <p:strVal val="visible"/>
                                      </p:to>
                                    </p:set>
                                    <p:animEffect transition="in" filter="blinds(horizontal)">
                                      <p:cBhvr>
                                        <p:cTn id="64" dur="500"/>
                                        <p:tgtEl>
                                          <p:spTgt spid="2403"/>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grpId="0"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randombar(horizontal)">
                                      <p:cBhvr>
                                        <p:cTn id="69" dur="500"/>
                                        <p:tgtEl>
                                          <p:spTgt spid="4"/>
                                        </p:tgtEl>
                                      </p:cBhvr>
                                    </p:animEffect>
                                  </p:childTnLst>
                                </p:cTn>
                              </p:par>
                            </p:childTnLst>
                          </p:cTn>
                        </p:par>
                        <p:par>
                          <p:cTn id="70" fill="hold">
                            <p:stCondLst>
                              <p:cond delay="500"/>
                            </p:stCondLst>
                            <p:childTnLst>
                              <p:par>
                                <p:cTn id="71" presetID="21" presetClass="entr" presetSubtype="1" fill="hold" nodeType="after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wheel(1)">
                                      <p:cBhvr>
                                        <p:cTn id="73" dur="500"/>
                                        <p:tgtEl>
                                          <p:spTgt spid="27"/>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randombar(horizontal)">
                                      <p:cBhvr>
                                        <p:cTn id="78" dur="500"/>
                                        <p:tgtEl>
                                          <p:spTgt spid="39"/>
                                        </p:tgtEl>
                                      </p:cBhvr>
                                    </p:animEffect>
                                  </p:childTnLst>
                                </p:cTn>
                              </p:par>
                            </p:childTnLst>
                          </p:cTn>
                        </p:par>
                        <p:par>
                          <p:cTn id="79" fill="hold">
                            <p:stCondLst>
                              <p:cond delay="500"/>
                            </p:stCondLst>
                            <p:childTnLst>
                              <p:par>
                                <p:cTn id="80" presetID="3" presetClass="entr" presetSubtype="10" fill="hold" grpId="0" nodeType="after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blinds(horizontal)">
                                      <p:cBhvr>
                                        <p:cTn id="82" dur="500"/>
                                        <p:tgtEl>
                                          <p:spTgt spid="35"/>
                                        </p:tgtEl>
                                      </p:cBhvr>
                                    </p:animEffect>
                                  </p:childTnLst>
                                </p:cTn>
                              </p:par>
                            </p:childTnLst>
                          </p:cTn>
                        </p:par>
                        <p:par>
                          <p:cTn id="83" fill="hold">
                            <p:stCondLst>
                              <p:cond delay="1000"/>
                            </p:stCondLst>
                            <p:childTnLst>
                              <p:par>
                                <p:cTn id="84" presetID="22" presetClass="entr" presetSubtype="8" fill="hold" grpId="0"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wipe(left)">
                                      <p:cBhvr>
                                        <p:cTn id="86" dur="500"/>
                                        <p:tgtEl>
                                          <p:spTgt spid="28"/>
                                        </p:tgtEl>
                                      </p:cBhvr>
                                    </p:animEffect>
                                  </p:childTnLst>
                                </p:cTn>
                              </p:par>
                            </p:childTnLst>
                          </p:cTn>
                        </p:par>
                        <p:par>
                          <p:cTn id="87" fill="hold">
                            <p:stCondLst>
                              <p:cond delay="1500"/>
                            </p:stCondLst>
                            <p:childTnLst>
                              <p:par>
                                <p:cTn id="88" presetID="22" presetClass="entr" presetSubtype="8" fill="hold" grpId="0" nodeType="after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left)">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blinds(horizontal)">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14" presetClass="entr" presetSubtype="10" fill="hold"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randombar(horizontal)">
                                      <p:cBhvr>
                                        <p:cTn id="100" dur="500"/>
                                        <p:tgtEl>
                                          <p:spTgt spid="32"/>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blinds(horizontal)">
                                      <p:cBhvr>
                                        <p:cTn id="103" dur="500"/>
                                        <p:tgtEl>
                                          <p:spTgt spid="36"/>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wipe(left)">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33"/>
                                        </p:tgtEl>
                                        <p:attrNameLst>
                                          <p:attrName>style.visibility</p:attrName>
                                        </p:attrNameLst>
                                      </p:cBhvr>
                                      <p:to>
                                        <p:strVal val="visible"/>
                                      </p:to>
                                    </p:set>
                                    <p:animEffect transition="in" filter="blinds(horizontal)">
                                      <p:cBhvr>
                                        <p:cTn id="112" dur="500"/>
                                        <p:tgtEl>
                                          <p:spTgt spid="3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407"/>
                                        </p:tgtEl>
                                        <p:attrNameLst>
                                          <p:attrName>style.visibility</p:attrName>
                                        </p:attrNameLst>
                                      </p:cBhvr>
                                      <p:to>
                                        <p:strVal val="visible"/>
                                      </p:to>
                                    </p:set>
                                    <p:animEffect transition="in" filter="blinds(horizontal)">
                                      <p:cBhvr>
                                        <p:cTn id="117" dur="500"/>
                                        <p:tgtEl>
                                          <p:spTgt spid="2407"/>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2408"/>
                                        </p:tgtEl>
                                        <p:attrNameLst>
                                          <p:attrName>style.visibility</p:attrName>
                                        </p:attrNameLst>
                                      </p:cBhvr>
                                      <p:to>
                                        <p:strVal val="visible"/>
                                      </p:to>
                                    </p:set>
                                    <p:animEffect transition="in" filter="blinds(horizontal)">
                                      <p:cBhvr>
                                        <p:cTn id="122" dur="500"/>
                                        <p:tgtEl>
                                          <p:spTgt spid="2408"/>
                                        </p:tgtEl>
                                      </p:cBhvr>
                                    </p:animEffect>
                                  </p:childTnLst>
                                </p:cTn>
                              </p:par>
                            </p:childTnLst>
                          </p:cTn>
                        </p:par>
                      </p:childTnLst>
                    </p:cTn>
                  </p:par>
                  <p:par>
                    <p:cTn id="123" fill="hold">
                      <p:stCondLst>
                        <p:cond delay="indefinite"/>
                      </p:stCondLst>
                      <p:childTnLst>
                        <p:par>
                          <p:cTn id="124" fill="hold">
                            <p:stCondLst>
                              <p:cond delay="0"/>
                            </p:stCondLst>
                            <p:childTnLst>
                              <p:par>
                                <p:cTn id="125" presetID="14" presetClass="entr" presetSubtype="10" fill="hold" grpId="0" nodeType="click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randombar(horizontal)">
                                      <p:cBhvr>
                                        <p:cTn id="127" dur="500"/>
                                        <p:tgtEl>
                                          <p:spTgt spid="48"/>
                                        </p:tgtEl>
                                      </p:cBhvr>
                                    </p:animEffect>
                                  </p:childTnLst>
                                </p:cTn>
                              </p:par>
                            </p:childTnLst>
                          </p:cTn>
                        </p:par>
                        <p:par>
                          <p:cTn id="128" fill="hold">
                            <p:stCondLst>
                              <p:cond delay="500"/>
                            </p:stCondLst>
                            <p:childTnLst>
                              <p:par>
                                <p:cTn id="129" presetID="21" presetClass="entr" presetSubtype="1" fill="hold" nodeType="afterEffect">
                                  <p:stCondLst>
                                    <p:cond delay="0"/>
                                  </p:stCondLst>
                                  <p:childTnLst>
                                    <p:set>
                                      <p:cBhvr>
                                        <p:cTn id="130" dur="1" fill="hold">
                                          <p:stCondLst>
                                            <p:cond delay="0"/>
                                          </p:stCondLst>
                                        </p:cTn>
                                        <p:tgtEl>
                                          <p:spTgt spid="40"/>
                                        </p:tgtEl>
                                        <p:attrNameLst>
                                          <p:attrName>style.visibility</p:attrName>
                                        </p:attrNameLst>
                                      </p:cBhvr>
                                      <p:to>
                                        <p:strVal val="visible"/>
                                      </p:to>
                                    </p:set>
                                    <p:animEffect transition="in" filter="wheel(1)">
                                      <p:cBhvr>
                                        <p:cTn id="13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2" fill="hold" display="0">
                  <p:stCondLst>
                    <p:cond delay="indefinite"/>
                  </p:stCondLst>
                  <p:endCondLst>
                    <p:cond evt="onStopAudio" delay="0">
                      <p:tgtEl>
                        <p:sldTgt/>
                      </p:tgtEl>
                    </p:cond>
                  </p:endCondLst>
                </p:cTn>
                <p:tgtEl>
                  <p:spTgt spid="7"/>
                </p:tgtEl>
              </p:cMediaNode>
            </p:audio>
          </p:childTnLst>
        </p:cTn>
      </p:par>
    </p:tnLst>
    <p:bldLst>
      <p:bldP spid="2" grpId="0" animBg="1"/>
      <p:bldP spid="3" grpId="0"/>
      <p:bldP spid="17" grpId="0"/>
      <p:bldP spid="25" grpId="0"/>
      <p:bldP spid="28" grpId="0"/>
      <p:bldP spid="29" grpId="0"/>
      <p:bldP spid="31" grpId="0"/>
      <p:bldP spid="34" grpId="0" animBg="1"/>
      <p:bldP spid="35" grpId="0" animBg="1"/>
      <p:bldP spid="36" grpId="0" animBg="1"/>
      <p:bldP spid="45" grpId="0"/>
      <p:bldP spid="4" grpId="0" animBg="1"/>
      <p:bldP spid="4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a:spLocks/>
          </p:cNvSpPr>
          <p:nvPr/>
        </p:nvSpPr>
        <p:spPr>
          <a:xfrm>
            <a:off x="49778" y="260712"/>
            <a:ext cx="2001942" cy="576000"/>
          </a:xfrm>
          <a:prstGeom prst="rect">
            <a:avLst/>
          </a:prstGeom>
          <a:ln/>
        </p:spPr>
        <p:style>
          <a:lnRef idx="1">
            <a:schemeClr val="accent5"/>
          </a:lnRef>
          <a:fillRef idx="2">
            <a:schemeClr val="accent5"/>
          </a:fillRef>
          <a:effectRef idx="1">
            <a:schemeClr val="accent5"/>
          </a:effectRef>
          <a:fontRef idx="minor">
            <a:schemeClr val="dk1"/>
          </a:fontRef>
        </p:style>
        <p:txBody>
          <a:bodyPr>
            <a:normAutofit fontScale="92500"/>
          </a:bodyPr>
          <a:lstStyle/>
          <a:p>
            <a:pPr algn="ctr">
              <a:spcBef>
                <a:spcPct val="0"/>
              </a:spcBef>
              <a:defRPr/>
            </a:pPr>
            <a:r>
              <a:rPr lang="en-US" altLang="zh-CN" sz="3200" b="1" dirty="0">
                <a:solidFill>
                  <a:schemeClr val="tx1"/>
                </a:solidFill>
                <a:latin typeface="Times New Roman" panose="02020603050405020304" pitchFamily="18" charset="0"/>
                <a:ea typeface="华文仿宋" pitchFamily="2" charset="-122"/>
                <a:cs typeface="Times New Roman" panose="02020603050405020304" pitchFamily="18" charset="0"/>
              </a:rPr>
              <a:t>【Exercise】</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4" name="TextBox 3"/>
          <p:cNvSpPr txBox="1"/>
          <p:nvPr/>
        </p:nvSpPr>
        <p:spPr>
          <a:xfrm>
            <a:off x="107504" y="908720"/>
            <a:ext cx="9036496" cy="430887"/>
          </a:xfrm>
          <a:prstGeom prst="rect">
            <a:avLst/>
          </a:prstGeom>
          <a:noFill/>
        </p:spPr>
        <p:txBody>
          <a:bodyPr wrap="square" rtlCol="0">
            <a:spAutoFit/>
          </a:bodyPr>
          <a:lstStyle/>
          <a:p>
            <a:r>
              <a:rPr lang="en-US" altLang="zh-CN" sz="2200" b="1" dirty="0">
                <a:latin typeface="Times New Roman" pitchFamily="18" charset="0"/>
                <a:cs typeface="Times New Roman" pitchFamily="18" charset="0"/>
              </a:rPr>
              <a:t>Q1. Which graph correctly depicts the total energy during an oscillation?</a:t>
            </a:r>
            <a:endParaRPr lang="zh-CN" altLang="zh-CN" sz="2200" b="1" dirty="0">
              <a:latin typeface="Times New Roman" pitchFamily="18" charset="0"/>
              <a:cs typeface="Times New Roman" pitchFamily="18" charset="0"/>
            </a:endParaRPr>
          </a:p>
        </p:txBody>
      </p:sp>
      <p:grpSp>
        <p:nvGrpSpPr>
          <p:cNvPr id="12" name="组合 11"/>
          <p:cNvGrpSpPr/>
          <p:nvPr/>
        </p:nvGrpSpPr>
        <p:grpSpPr>
          <a:xfrm>
            <a:off x="5220072" y="1484784"/>
            <a:ext cx="3707904" cy="3390078"/>
            <a:chOff x="3915718" y="2196242"/>
            <a:chExt cx="2492210" cy="2448272"/>
          </a:xfrm>
        </p:grpSpPr>
        <p:sp>
          <p:nvSpPr>
            <p:cNvPr id="11" name="矩形 10"/>
            <p:cNvSpPr/>
            <p:nvPr/>
          </p:nvSpPr>
          <p:spPr>
            <a:xfrm>
              <a:off x="3923928" y="2196242"/>
              <a:ext cx="2484000" cy="2448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p:nvPr/>
          </p:nvPicPr>
          <p:blipFill rotWithShape="1">
            <a:blip r:embed="rId6" cstate="print">
              <a:extLst>
                <a:ext uri="{28A0092B-C50C-407E-A947-70E740481C1C}">
                  <a14:useLocalDpi xmlns:a14="http://schemas.microsoft.com/office/drawing/2010/main" val="0"/>
                </a:ext>
              </a:extLst>
            </a:blip>
            <a:srcRect b="42110"/>
            <a:stretch/>
          </p:blipFill>
          <p:spPr bwMode="auto">
            <a:xfrm>
              <a:off x="3915718" y="2200865"/>
              <a:ext cx="1243584" cy="2431005"/>
            </a:xfrm>
            <a:prstGeom prst="rect">
              <a:avLst/>
            </a:prstGeom>
            <a:noFill/>
            <a:ln>
              <a:noFill/>
            </a:ln>
            <a:extLst>
              <a:ext uri="{53640926-AAD7-44D8-BBD7-CCE9431645EC}">
                <a14:shadowObscured xmlns:a14="http://schemas.microsoft.com/office/drawing/2010/main"/>
              </a:ext>
            </a:extLst>
          </p:spPr>
        </p:pic>
        <p:pic>
          <p:nvPicPr>
            <p:cNvPr id="10" name="图片 9"/>
            <p:cNvPicPr/>
            <p:nvPr/>
          </p:nvPicPr>
          <p:blipFill rotWithShape="1">
            <a:blip r:embed="rId7" cstate="print">
              <a:extLst>
                <a:ext uri="{28A0092B-C50C-407E-A947-70E740481C1C}">
                  <a14:useLocalDpi xmlns:a14="http://schemas.microsoft.com/office/drawing/2010/main" val="0"/>
                </a:ext>
              </a:extLst>
            </a:blip>
            <a:srcRect t="58845"/>
            <a:stretch/>
          </p:blipFill>
          <p:spPr bwMode="auto">
            <a:xfrm>
              <a:off x="5158697" y="2204864"/>
              <a:ext cx="1219200" cy="1699847"/>
            </a:xfrm>
            <a:prstGeom prst="rect">
              <a:avLst/>
            </a:prstGeom>
            <a:noFill/>
            <a:ln>
              <a:noFill/>
            </a:ln>
            <a:extLst>
              <a:ext uri="{53640926-AAD7-44D8-BBD7-CCE9431645EC}">
                <a14:shadowObscured xmlns:a14="http://schemas.microsoft.com/office/drawing/2010/main"/>
              </a:ext>
            </a:extLst>
          </p:spPr>
        </p:pic>
      </p:grpSp>
      <p:sp>
        <p:nvSpPr>
          <p:cNvPr id="30" name="TextBox 29"/>
          <p:cNvSpPr txBox="1"/>
          <p:nvPr/>
        </p:nvSpPr>
        <p:spPr>
          <a:xfrm>
            <a:off x="107504" y="2348880"/>
            <a:ext cx="5688632" cy="3303597"/>
          </a:xfrm>
          <a:prstGeom prst="rect">
            <a:avLst/>
          </a:prstGeom>
          <a:noFill/>
        </p:spPr>
        <p:txBody>
          <a:bodyPr wrap="square" rtlCol="0">
            <a:spAutoFit/>
          </a:bodyPr>
          <a:lstStyle/>
          <a:p>
            <a:pPr>
              <a:lnSpc>
                <a:spcPct val="120000"/>
              </a:lnSpc>
            </a:pPr>
            <a:r>
              <a:rPr lang="en-US" altLang="zh-CN" sz="2200" b="1" dirty="0">
                <a:latin typeface="Times New Roman" pitchFamily="18" charset="0"/>
                <a:cs typeface="Times New Roman" pitchFamily="18" charset="0"/>
              </a:rPr>
              <a:t>Q2. A mass vibrates on an ideal spring as shown. The total energy of the spring is </a:t>
            </a:r>
          </a:p>
          <a:p>
            <a:pPr>
              <a:lnSpc>
                <a:spcPct val="120000"/>
              </a:lnSpc>
            </a:pPr>
            <a:r>
              <a:rPr lang="en-US" altLang="zh-CN" sz="2200" b="1" dirty="0">
                <a:latin typeface="Times New Roman" pitchFamily="18" charset="0"/>
                <a:cs typeface="Times New Roman" pitchFamily="18" charset="0"/>
              </a:rPr>
              <a:t>100 J. What is the kinetic energy of the </a:t>
            </a:r>
          </a:p>
          <a:p>
            <a:pPr>
              <a:lnSpc>
                <a:spcPct val="120000"/>
              </a:lnSpc>
            </a:pPr>
            <a:r>
              <a:rPr lang="en-US" altLang="zh-CN" sz="2200" b="1" dirty="0">
                <a:latin typeface="Times New Roman" pitchFamily="18" charset="0"/>
                <a:cs typeface="Times New Roman" pitchFamily="18" charset="0"/>
              </a:rPr>
              <a:t>mass at point B?</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A)</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25 J</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B)</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50 J</a:t>
            </a:r>
            <a:br>
              <a:rPr lang="en-US" altLang="zh-CN" sz="2200" b="1" dirty="0">
                <a:latin typeface="Times New Roman" pitchFamily="18" charset="0"/>
                <a:cs typeface="Times New Roman" pitchFamily="18" charset="0"/>
              </a:rPr>
            </a:br>
            <a:r>
              <a:rPr lang="en-US" altLang="zh-CN" sz="2200" b="1" dirty="0">
                <a:latin typeface="Times New Roman" pitchFamily="18" charset="0"/>
                <a:cs typeface="Times New Roman" pitchFamily="18" charset="0"/>
              </a:rPr>
              <a:t>(C)</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75 J</a:t>
            </a:r>
          </a:p>
          <a:p>
            <a:pPr>
              <a:lnSpc>
                <a:spcPct val="120000"/>
              </a:lnSpc>
            </a:pPr>
            <a:r>
              <a:rPr lang="en-US" altLang="zh-CN" sz="2200" b="1" dirty="0">
                <a:latin typeface="Times New Roman" pitchFamily="18" charset="0"/>
                <a:cs typeface="Times New Roman" pitchFamily="18" charset="0"/>
              </a:rPr>
              <a:t>(D)</a:t>
            </a:r>
            <a:r>
              <a:rPr lang="zh-CN" altLang="zh-CN" sz="2200" b="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100 J</a:t>
            </a:r>
            <a:endParaRPr lang="zh-CN" altLang="en-US" sz="2200" b="1" dirty="0">
              <a:latin typeface="Times New Roman" pitchFamily="18" charset="0"/>
              <a:cs typeface="Times New Roman" pitchFamily="18" charset="0"/>
            </a:endParaRPr>
          </a:p>
        </p:txBody>
      </p:sp>
      <p:pic>
        <p:nvPicPr>
          <p:cNvPr id="13" name="图片 12"/>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23728" y="3933056"/>
            <a:ext cx="2736304" cy="1440160"/>
          </a:xfrm>
          <a:prstGeom prst="rect">
            <a:avLst/>
          </a:prstGeom>
          <a:ln>
            <a:noFill/>
          </a:ln>
          <a:effectLst>
            <a:softEdge rad="112500"/>
          </a:effectLst>
        </p:spPr>
      </p:pic>
      <p:sp>
        <p:nvSpPr>
          <p:cNvPr id="15" name="任意多边形 14"/>
          <p:cNvSpPr/>
          <p:nvPr/>
        </p:nvSpPr>
        <p:spPr>
          <a:xfrm>
            <a:off x="7113391" y="2644823"/>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任意多边形 15"/>
          <p:cNvSpPr/>
          <p:nvPr/>
        </p:nvSpPr>
        <p:spPr>
          <a:xfrm>
            <a:off x="222024" y="527107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2" name="音频 1">
            <a:hlinkClick r:id="" action="ppaction://media"/>
            <a:extLst>
              <a:ext uri="{FF2B5EF4-FFF2-40B4-BE49-F238E27FC236}">
                <a16:creationId xmlns:a16="http://schemas.microsoft.com/office/drawing/2014/main" id="{6D1249B4-3124-43AD-8C17-3F80439B859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260703077"/>
      </p:ext>
    </p:extLst>
  </p:cSld>
  <p:clrMapOvr>
    <a:masterClrMapping/>
  </p:clrMapOvr>
  <mc:AlternateContent xmlns:mc="http://schemas.openxmlformats.org/markup-compatibility/2006">
    <mc:Choice xmlns:p14="http://schemas.microsoft.com/office/powerpoint/2010/main" Requires="p14">
      <p:transition spd="slow" p14:dur="2000" advTm="78092"/>
    </mc:Choice>
    <mc:Fallback>
      <p:transition spd="slow" advTm="78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500"/>
                                        <p:tgtEl>
                                          <p:spTgt spid="4"/>
                                        </p:tgtEl>
                                      </p:cBhvr>
                                    </p:animEffect>
                                  </p:childTnLst>
                                </p:cTn>
                              </p:par>
                              <p:par>
                                <p:cTn id="15" presetID="3" presetClass="entr" presetSubtype="1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linds(horizontal)">
                                      <p:cBhvr>
                                        <p:cTn id="27" dur="500"/>
                                        <p:tgtEl>
                                          <p:spTgt spid="30"/>
                                        </p:tgtEl>
                                      </p:cBhvr>
                                    </p:animEffect>
                                  </p:childTnLst>
                                </p:cTn>
                              </p:par>
                              <p:par>
                                <p:cTn id="28" presetID="3"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6" fill="hold" display="0">
                  <p:stCondLst>
                    <p:cond delay="indefinite"/>
                  </p:stCondLst>
                  <p:endCondLst>
                    <p:cond evt="onStopAudio" delay="0">
                      <p:tgtEl>
                        <p:sldTgt/>
                      </p:tgtEl>
                    </p:cond>
                  </p:endCondLst>
                </p:cTn>
                <p:tgtEl>
                  <p:spTgt spid="2"/>
                </p:tgtEl>
              </p:cMediaNode>
            </p:audio>
          </p:childTnLst>
        </p:cTn>
      </p:par>
    </p:tnLst>
    <p:bldLst>
      <p:bldP spid="3" grpId="0" animBg="1"/>
      <p:bldP spid="4" grpId="0"/>
      <p:bldP spid="30" grpId="0"/>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hlinkClick r:id="rId7" action="ppaction://hlinksldjump"/>
          </p:cNvPr>
          <p:cNvSpPr txBox="1">
            <a:spLocks/>
          </p:cNvSpPr>
          <p:nvPr/>
        </p:nvSpPr>
        <p:spPr>
          <a:xfrm>
            <a:off x="51742" y="142880"/>
            <a:ext cx="7472586" cy="648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mparing SHM with Uniform Circular Motion </a:t>
            </a:r>
            <a:endParaRPr kumimoji="0" lang="en-US" altLang="zh-CN" sz="3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3" name="图片 2"/>
          <p:cNvPicPr>
            <a:picLocks noChangeAspect="1"/>
          </p:cNvPicPr>
          <p:nvPr/>
        </p:nvPicPr>
        <p:blipFill>
          <a:blip r:embed="rId8">
            <a:lum bright="-20000" contrast="40000"/>
          </a:blip>
          <a:stretch>
            <a:fillRect/>
          </a:stretch>
        </p:blipFill>
        <p:spPr>
          <a:xfrm>
            <a:off x="6610177" y="980729"/>
            <a:ext cx="2520000" cy="4265883"/>
          </a:xfrm>
          <a:prstGeom prst="rect">
            <a:avLst/>
          </a:prstGeom>
          <a:ln>
            <a:noFill/>
          </a:ln>
          <a:effectLst>
            <a:softEdge rad="112500"/>
          </a:effectLst>
        </p:spPr>
      </p:pic>
      <p:sp>
        <p:nvSpPr>
          <p:cNvPr id="5" name="TextBox 2"/>
          <p:cNvSpPr txBox="1"/>
          <p:nvPr/>
        </p:nvSpPr>
        <p:spPr>
          <a:xfrm>
            <a:off x="107503" y="1213472"/>
            <a:ext cx="3453427" cy="400110"/>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000" b="1" dirty="0">
                <a:latin typeface="Times New Roman" pitchFamily="18" charset="0"/>
                <a:cs typeface="Times New Roman" pitchFamily="18" charset="0"/>
              </a:rPr>
              <a:t>Simple harmonic motion:</a:t>
            </a:r>
            <a:endParaRPr lang="zh-CN" altLang="en-US" sz="2000" b="1" baseline="30000" dirty="0">
              <a:solidFill>
                <a:srgbClr val="C00000"/>
              </a:solidFill>
              <a:latin typeface="Times New Roman" pitchFamily="18" charset="0"/>
              <a:cs typeface="Times New Roman" pitchFamily="18" charset="0"/>
            </a:endParaRPr>
          </a:p>
        </p:txBody>
      </p:sp>
      <p:graphicFrame>
        <p:nvGraphicFramePr>
          <p:cNvPr id="7" name="Object 361"/>
          <p:cNvGraphicFramePr>
            <a:graphicFrameLocks noChangeAspect="1"/>
          </p:cNvGraphicFramePr>
          <p:nvPr>
            <p:extLst>
              <p:ext uri="{D42A27DB-BD31-4B8C-83A1-F6EECF244321}">
                <p14:modId xmlns:p14="http://schemas.microsoft.com/office/powerpoint/2010/main" val="2907326589"/>
              </p:ext>
            </p:extLst>
          </p:nvPr>
        </p:nvGraphicFramePr>
        <p:xfrm>
          <a:off x="3474144" y="1047980"/>
          <a:ext cx="1385888" cy="752475"/>
        </p:xfrm>
        <a:graphic>
          <a:graphicData uri="http://schemas.openxmlformats.org/presentationml/2006/ole">
            <mc:AlternateContent xmlns:mc="http://schemas.openxmlformats.org/markup-compatibility/2006">
              <mc:Choice xmlns:v="urn:schemas-microsoft-com:vml" Requires="v">
                <p:oleObj spid="_x0000_s49818" name="Equation" r:id="rId9" imgW="990360" imgH="457200" progId="Equation.DSMT4">
                  <p:embed/>
                </p:oleObj>
              </mc:Choice>
              <mc:Fallback>
                <p:oleObj name="Equation" r:id="rId9" imgW="990360" imgH="457200" progId="Equation.DSMT4">
                  <p:embed/>
                  <p:pic>
                    <p:nvPicPr>
                      <p:cNvPr id="2409" name="Object 361"/>
                      <p:cNvPicPr>
                        <a:picLocks noChangeAspect="1" noChangeArrowheads="1"/>
                      </p:cNvPicPr>
                      <p:nvPr/>
                    </p:nvPicPr>
                    <p:blipFill>
                      <a:blip r:embed="rId10"/>
                      <a:srcRect/>
                      <a:stretch>
                        <a:fillRect/>
                      </a:stretch>
                    </p:blipFill>
                    <p:spPr bwMode="auto">
                      <a:xfrm>
                        <a:off x="3474144" y="1047980"/>
                        <a:ext cx="1385888" cy="752475"/>
                      </a:xfrm>
                      <a:prstGeom prst="rect">
                        <a:avLst/>
                      </a:prstGeom>
                      <a:noFill/>
                      <a:ln w="19050">
                        <a:solidFill>
                          <a:schemeClr val="accent1"/>
                        </a:solidFill>
                        <a:prstDash val="sysDash"/>
                      </a:ln>
                    </p:spPr>
                  </p:pic>
                </p:oleObj>
              </mc:Fallback>
            </mc:AlternateContent>
          </a:graphicData>
        </a:graphic>
      </p:graphicFrame>
      <p:sp>
        <p:nvSpPr>
          <p:cNvPr id="8" name="TextBox 2"/>
          <p:cNvSpPr txBox="1"/>
          <p:nvPr/>
        </p:nvSpPr>
        <p:spPr>
          <a:xfrm>
            <a:off x="107504" y="1948770"/>
            <a:ext cx="5669774" cy="400110"/>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000" b="1" dirty="0">
                <a:latin typeface="Times New Roman" pitchFamily="18" charset="0"/>
                <a:cs typeface="Times New Roman" pitchFamily="18" charset="0"/>
              </a:rPr>
              <a:t>Shadow of the ball on uniform circular motion:</a:t>
            </a:r>
            <a:endParaRPr lang="zh-CN" altLang="en-US" sz="2000" b="1" baseline="30000" dirty="0">
              <a:solidFill>
                <a:srgbClr val="C00000"/>
              </a:solidFill>
              <a:latin typeface="Times New Roman" pitchFamily="18" charset="0"/>
              <a:cs typeface="Times New Roman"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063098126"/>
              </p:ext>
            </p:extLst>
          </p:nvPr>
        </p:nvGraphicFramePr>
        <p:xfrm>
          <a:off x="907009" y="2333625"/>
          <a:ext cx="928687" cy="630238"/>
        </p:xfrm>
        <a:graphic>
          <a:graphicData uri="http://schemas.openxmlformats.org/presentationml/2006/ole">
            <mc:AlternateContent xmlns:mc="http://schemas.openxmlformats.org/markup-compatibility/2006">
              <mc:Choice xmlns:v="urn:schemas-microsoft-com:vml" Requires="v">
                <p:oleObj spid="_x0000_s49819" name="Equation" r:id="rId11" imgW="749160" imgH="431640" progId="Equation.DSMT4">
                  <p:embed/>
                </p:oleObj>
              </mc:Choice>
              <mc:Fallback>
                <p:oleObj name="Equation" r:id="rId11" imgW="749160" imgH="431640" progId="Equation.DSMT4">
                  <p:embed/>
                  <p:pic>
                    <p:nvPicPr>
                      <p:cNvPr id="6" name="对象 5"/>
                      <p:cNvPicPr>
                        <a:picLocks noChangeAspect="1" noChangeArrowheads="1"/>
                      </p:cNvPicPr>
                      <p:nvPr/>
                    </p:nvPicPr>
                    <p:blipFill>
                      <a:blip r:embed="rId12"/>
                      <a:srcRect/>
                      <a:stretch>
                        <a:fillRect/>
                      </a:stretch>
                    </p:blipFill>
                    <p:spPr bwMode="auto">
                      <a:xfrm>
                        <a:off x="907009" y="2333625"/>
                        <a:ext cx="928687"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38989014"/>
              </p:ext>
            </p:extLst>
          </p:nvPr>
        </p:nvGraphicFramePr>
        <p:xfrm>
          <a:off x="671513" y="3046413"/>
          <a:ext cx="1322387" cy="649287"/>
        </p:xfrm>
        <a:graphic>
          <a:graphicData uri="http://schemas.openxmlformats.org/presentationml/2006/ole">
            <mc:AlternateContent xmlns:mc="http://schemas.openxmlformats.org/markup-compatibility/2006">
              <mc:Choice xmlns:v="urn:schemas-microsoft-com:vml" Requires="v">
                <p:oleObj spid="_x0000_s49820" name="Equation" r:id="rId13" imgW="1066680" imgH="444240" progId="Equation.DSMT4">
                  <p:embed/>
                </p:oleObj>
              </mc:Choice>
              <mc:Fallback>
                <p:oleObj name="Equation" r:id="rId13" imgW="1066680" imgH="444240" progId="Equation.DSMT4">
                  <p:embed/>
                  <p:pic>
                    <p:nvPicPr>
                      <p:cNvPr id="10" name="对象 9"/>
                      <p:cNvPicPr>
                        <a:picLocks noChangeAspect="1" noChangeArrowheads="1"/>
                      </p:cNvPicPr>
                      <p:nvPr/>
                    </p:nvPicPr>
                    <p:blipFill>
                      <a:blip r:embed="rId14"/>
                      <a:srcRect/>
                      <a:stretch>
                        <a:fillRect/>
                      </a:stretch>
                    </p:blipFill>
                    <p:spPr bwMode="auto">
                      <a:xfrm>
                        <a:off x="671513" y="3046413"/>
                        <a:ext cx="13223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右大括号 11"/>
          <p:cNvSpPr/>
          <p:nvPr/>
        </p:nvSpPr>
        <p:spPr>
          <a:xfrm>
            <a:off x="2057862" y="2487640"/>
            <a:ext cx="180000" cy="1044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燕尾形箭头 14"/>
          <p:cNvSpPr/>
          <p:nvPr/>
        </p:nvSpPr>
        <p:spPr>
          <a:xfrm>
            <a:off x="2364922" y="2890882"/>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Object 361"/>
          <p:cNvGraphicFramePr>
            <a:graphicFrameLocks noChangeAspect="1"/>
          </p:cNvGraphicFramePr>
          <p:nvPr>
            <p:extLst>
              <p:ext uri="{D42A27DB-BD31-4B8C-83A1-F6EECF244321}">
                <p14:modId xmlns:p14="http://schemas.microsoft.com/office/powerpoint/2010/main" val="1080970386"/>
              </p:ext>
            </p:extLst>
          </p:nvPr>
        </p:nvGraphicFramePr>
        <p:xfrm>
          <a:off x="2683644" y="2587625"/>
          <a:ext cx="1384300" cy="752475"/>
        </p:xfrm>
        <a:graphic>
          <a:graphicData uri="http://schemas.openxmlformats.org/presentationml/2006/ole">
            <mc:AlternateContent xmlns:mc="http://schemas.openxmlformats.org/markup-compatibility/2006">
              <mc:Choice xmlns:v="urn:schemas-microsoft-com:vml" Requires="v">
                <p:oleObj spid="_x0000_s49821" name="Equation" r:id="rId15" imgW="990360" imgH="457200" progId="Equation.DSMT4">
                  <p:embed/>
                </p:oleObj>
              </mc:Choice>
              <mc:Fallback>
                <p:oleObj name="Equation" r:id="rId15" imgW="990360" imgH="457200" progId="Equation.DSMT4">
                  <p:embed/>
                  <p:pic>
                    <p:nvPicPr>
                      <p:cNvPr id="7" name="Object 361"/>
                      <p:cNvPicPr>
                        <a:picLocks noChangeAspect="1" noChangeArrowheads="1"/>
                      </p:cNvPicPr>
                      <p:nvPr/>
                    </p:nvPicPr>
                    <p:blipFill>
                      <a:blip r:embed="rId16"/>
                      <a:srcRect/>
                      <a:stretch>
                        <a:fillRect/>
                      </a:stretch>
                    </p:blipFill>
                    <p:spPr bwMode="auto">
                      <a:xfrm>
                        <a:off x="2683644" y="2587625"/>
                        <a:ext cx="1384300" cy="752475"/>
                      </a:xfrm>
                      <a:prstGeom prst="rect">
                        <a:avLst/>
                      </a:prstGeom>
                      <a:noFill/>
                      <a:ln w="19050">
                        <a:solidFill>
                          <a:schemeClr val="accent1"/>
                        </a:solidFill>
                        <a:prstDash val="sysDash"/>
                      </a:ln>
                    </p:spPr>
                  </p:pic>
                </p:oleObj>
              </mc:Fallback>
            </mc:AlternateContent>
          </a:graphicData>
        </a:graphic>
      </p:graphicFrame>
      <p:sp>
        <p:nvSpPr>
          <p:cNvPr id="17" name="TextBox 2"/>
          <p:cNvSpPr txBox="1"/>
          <p:nvPr/>
        </p:nvSpPr>
        <p:spPr>
          <a:xfrm>
            <a:off x="340154" y="3676962"/>
            <a:ext cx="6176062"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i="1" dirty="0">
                <a:solidFill>
                  <a:srgbClr val="C00000"/>
                </a:solidFill>
                <a:latin typeface="Times New Roman" pitchFamily="18" charset="0"/>
                <a:cs typeface="Times New Roman" pitchFamily="18" charset="0"/>
              </a:rPr>
              <a:t>Thus, the shadow moves with simple harmonic motion.</a:t>
            </a:r>
            <a:endParaRPr lang="zh-CN" altLang="en-US" sz="2000" i="1" dirty="0">
              <a:solidFill>
                <a:srgbClr val="C00000"/>
              </a:solidFill>
              <a:latin typeface="Times New Roman" pitchFamily="18" charset="0"/>
              <a:cs typeface="Times New Roman" pitchFamily="18" charset="0"/>
            </a:endParaRPr>
          </a:p>
        </p:txBody>
      </p:sp>
      <p:pic>
        <p:nvPicPr>
          <p:cNvPr id="18" name="图片 17"/>
          <p:cNvPicPr>
            <a:picLocks noChangeAspect="1"/>
          </p:cNvPicPr>
          <p:nvPr/>
        </p:nvPicPr>
        <p:blipFill>
          <a:blip r:embed="rId17"/>
          <a:stretch>
            <a:fillRect/>
          </a:stretch>
        </p:blipFill>
        <p:spPr>
          <a:xfrm>
            <a:off x="6610284" y="3294079"/>
            <a:ext cx="2520000" cy="1710001"/>
          </a:xfrm>
          <a:prstGeom prst="rect">
            <a:avLst/>
          </a:prstGeom>
          <a:ln>
            <a:noFill/>
          </a:ln>
          <a:effectLst>
            <a:softEdge rad="112500"/>
          </a:effectLst>
        </p:spPr>
      </p:pic>
      <p:sp>
        <p:nvSpPr>
          <p:cNvPr id="21" name="标题 5">
            <a:hlinkClick r:id="rId7" action="ppaction://hlinksldjump"/>
          </p:cNvPr>
          <p:cNvSpPr txBox="1">
            <a:spLocks/>
          </p:cNvSpPr>
          <p:nvPr/>
        </p:nvSpPr>
        <p:spPr>
          <a:xfrm>
            <a:off x="52122" y="4221088"/>
            <a:ext cx="5318750" cy="1008000"/>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The Period, Frequency &amp; Angular Frequency of SHM</a:t>
            </a:r>
            <a:endParaRPr kumimoji="0" lang="en-US" altLang="zh-CN" sz="30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graphicFrame>
        <p:nvGraphicFramePr>
          <p:cNvPr id="22" name="Object 349"/>
          <p:cNvGraphicFramePr>
            <a:graphicFrameLocks noChangeAspect="1"/>
          </p:cNvGraphicFramePr>
          <p:nvPr>
            <p:extLst>
              <p:ext uri="{D42A27DB-BD31-4B8C-83A1-F6EECF244321}">
                <p14:modId xmlns:p14="http://schemas.microsoft.com/office/powerpoint/2010/main" val="1808941014"/>
              </p:ext>
            </p:extLst>
          </p:nvPr>
        </p:nvGraphicFramePr>
        <p:xfrm>
          <a:off x="687821" y="5316445"/>
          <a:ext cx="865909" cy="549853"/>
        </p:xfrm>
        <a:graphic>
          <a:graphicData uri="http://schemas.openxmlformats.org/presentationml/2006/ole">
            <mc:AlternateContent xmlns:mc="http://schemas.openxmlformats.org/markup-compatibility/2006">
              <mc:Choice xmlns:v="urn:schemas-microsoft-com:vml" Requires="v">
                <p:oleObj spid="_x0000_s49822" name="Equation" r:id="rId18" imgW="736560" imgH="393480" progId="Equation.DSMT4">
                  <p:embed/>
                </p:oleObj>
              </mc:Choice>
              <mc:Fallback>
                <p:oleObj name="Equation" r:id="rId18" imgW="736560" imgH="393480" progId="Equation.DSMT4">
                  <p:embed/>
                  <p:pic>
                    <p:nvPicPr>
                      <p:cNvPr id="3421" name="Object 349"/>
                      <p:cNvPicPr>
                        <a:picLocks noChangeAspect="1" noChangeArrowheads="1"/>
                      </p:cNvPicPr>
                      <p:nvPr/>
                    </p:nvPicPr>
                    <p:blipFill>
                      <a:blip r:embed="rId19"/>
                      <a:srcRect/>
                      <a:stretch>
                        <a:fillRect/>
                      </a:stretch>
                    </p:blipFill>
                    <p:spPr bwMode="auto">
                      <a:xfrm>
                        <a:off x="687821" y="5316445"/>
                        <a:ext cx="865909" cy="549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50"/>
          <p:cNvGraphicFramePr>
            <a:graphicFrameLocks noChangeAspect="1"/>
          </p:cNvGraphicFramePr>
          <p:nvPr>
            <p:extLst>
              <p:ext uri="{D42A27DB-BD31-4B8C-83A1-F6EECF244321}">
                <p14:modId xmlns:p14="http://schemas.microsoft.com/office/powerpoint/2010/main" val="1527306863"/>
              </p:ext>
            </p:extLst>
          </p:nvPr>
        </p:nvGraphicFramePr>
        <p:xfrm>
          <a:off x="2067069" y="5344586"/>
          <a:ext cx="701386" cy="604694"/>
        </p:xfrm>
        <a:graphic>
          <a:graphicData uri="http://schemas.openxmlformats.org/presentationml/2006/ole">
            <mc:AlternateContent xmlns:mc="http://schemas.openxmlformats.org/markup-compatibility/2006">
              <mc:Choice xmlns:v="urn:schemas-microsoft-com:vml" Requires="v">
                <p:oleObj spid="_x0000_s49823" name="Equation" r:id="rId20" imgW="596880" imgH="431640" progId="Equation.DSMT4">
                  <p:embed/>
                </p:oleObj>
              </mc:Choice>
              <mc:Fallback>
                <p:oleObj name="Equation" r:id="rId20" imgW="596880" imgH="431640" progId="Equation.DSMT4">
                  <p:embed/>
                  <p:pic>
                    <p:nvPicPr>
                      <p:cNvPr id="3422" name="Object 350"/>
                      <p:cNvPicPr>
                        <a:picLocks noChangeAspect="1" noChangeArrowheads="1"/>
                      </p:cNvPicPr>
                      <p:nvPr/>
                    </p:nvPicPr>
                    <p:blipFill>
                      <a:blip r:embed="rId21"/>
                      <a:srcRect/>
                      <a:stretch>
                        <a:fillRect/>
                      </a:stretch>
                    </p:blipFill>
                    <p:spPr bwMode="auto">
                      <a:xfrm>
                        <a:off x="2067069" y="5344586"/>
                        <a:ext cx="701386" cy="604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351"/>
          <p:cNvGraphicFramePr>
            <a:graphicFrameLocks noChangeAspect="1"/>
          </p:cNvGraphicFramePr>
          <p:nvPr>
            <p:extLst>
              <p:ext uri="{D42A27DB-BD31-4B8C-83A1-F6EECF244321}">
                <p14:modId xmlns:p14="http://schemas.microsoft.com/office/powerpoint/2010/main" val="3716912789"/>
              </p:ext>
            </p:extLst>
          </p:nvPr>
        </p:nvGraphicFramePr>
        <p:xfrm>
          <a:off x="500063" y="5918200"/>
          <a:ext cx="1246187" cy="604838"/>
        </p:xfrm>
        <a:graphic>
          <a:graphicData uri="http://schemas.openxmlformats.org/presentationml/2006/ole">
            <mc:AlternateContent xmlns:mc="http://schemas.openxmlformats.org/markup-compatibility/2006">
              <mc:Choice xmlns:v="urn:schemas-microsoft-com:vml" Requires="v">
                <p:oleObj spid="_x0000_s49824" name="Equation" r:id="rId22" imgW="965160" imgH="393480" progId="Equation.DSMT4">
                  <p:embed/>
                </p:oleObj>
              </mc:Choice>
              <mc:Fallback>
                <p:oleObj name="Equation" r:id="rId22" imgW="965160" imgH="393480" progId="Equation.DSMT4">
                  <p:embed/>
                  <p:pic>
                    <p:nvPicPr>
                      <p:cNvPr id="3423" name="Object 351"/>
                      <p:cNvPicPr>
                        <a:picLocks noChangeAspect="1" noChangeArrowheads="1"/>
                      </p:cNvPicPr>
                      <p:nvPr/>
                    </p:nvPicPr>
                    <p:blipFill>
                      <a:blip r:embed="rId23"/>
                      <a:srcRect/>
                      <a:stretch>
                        <a:fillRect/>
                      </a:stretch>
                    </p:blipFill>
                    <p:spPr bwMode="auto">
                      <a:xfrm>
                        <a:off x="500063" y="5918200"/>
                        <a:ext cx="124618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52"/>
          <p:cNvGraphicFramePr>
            <a:graphicFrameLocks noChangeAspect="1"/>
          </p:cNvGraphicFramePr>
          <p:nvPr>
            <p:extLst>
              <p:ext uri="{D42A27DB-BD31-4B8C-83A1-F6EECF244321}">
                <p14:modId xmlns:p14="http://schemas.microsoft.com/office/powerpoint/2010/main" val="1875003911"/>
              </p:ext>
            </p:extLst>
          </p:nvPr>
        </p:nvGraphicFramePr>
        <p:xfrm>
          <a:off x="2179629" y="5861485"/>
          <a:ext cx="1032532" cy="683543"/>
        </p:xfrm>
        <a:graphic>
          <a:graphicData uri="http://schemas.openxmlformats.org/presentationml/2006/ole">
            <mc:AlternateContent xmlns:mc="http://schemas.openxmlformats.org/markup-compatibility/2006">
              <mc:Choice xmlns:v="urn:schemas-microsoft-com:vml" Requires="v">
                <p:oleObj spid="_x0000_s49825" name="公式" r:id="rId24" imgW="799753" imgH="444307" progId="Equation.3">
                  <p:embed/>
                </p:oleObj>
              </mc:Choice>
              <mc:Fallback>
                <p:oleObj name="公式" r:id="rId24" imgW="799753" imgH="444307" progId="Equation.3">
                  <p:embed/>
                  <p:pic>
                    <p:nvPicPr>
                      <p:cNvPr id="3424" name="Object 35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79629" y="5861485"/>
                        <a:ext cx="1032532" cy="683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燕尾形箭头 25"/>
          <p:cNvSpPr/>
          <p:nvPr/>
        </p:nvSpPr>
        <p:spPr>
          <a:xfrm>
            <a:off x="1685356" y="5492805"/>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6609189" y="1015437"/>
            <a:ext cx="2520000" cy="1966831"/>
            <a:chOff x="6609189" y="1015437"/>
            <a:chExt cx="2520000" cy="1966831"/>
          </a:xfrm>
        </p:grpSpPr>
        <p:pic>
          <p:nvPicPr>
            <p:cNvPr id="4" name="图片 3"/>
            <p:cNvPicPr>
              <a:picLocks noChangeAspect="1"/>
            </p:cNvPicPr>
            <p:nvPr/>
          </p:nvPicPr>
          <p: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blipFill>
          <p:spPr>
            <a:xfrm>
              <a:off x="6609189" y="1015437"/>
              <a:ext cx="2520000" cy="1966831"/>
            </a:xfrm>
            <a:prstGeom prst="rect">
              <a:avLst/>
            </a:prstGeom>
            <a:ln>
              <a:noFill/>
            </a:ln>
            <a:effectLst>
              <a:softEdge rad="112500"/>
            </a:effectLst>
          </p:spPr>
        </p:pic>
        <p:sp>
          <p:nvSpPr>
            <p:cNvPr id="27" name="矩形 26"/>
            <p:cNvSpPr/>
            <p:nvPr/>
          </p:nvSpPr>
          <p:spPr>
            <a:xfrm>
              <a:off x="7701596" y="1180219"/>
              <a:ext cx="72000" cy="1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7592538" y="1103114"/>
              <a:ext cx="432048" cy="246221"/>
            </a:xfrm>
            <a:prstGeom prst="rect">
              <a:avLst/>
            </a:prstGeom>
            <a:noFill/>
          </p:spPr>
          <p:txBody>
            <a:bodyPr wrap="square" rtlCol="0">
              <a:spAutoFit/>
            </a:bodyPr>
            <a:lstStyle/>
            <a:p>
              <a:r>
                <a:rPr lang="en-US" altLang="zh-CN" sz="1000" dirty="0">
                  <a:latin typeface="Times New Roman" panose="02020603050405020304" pitchFamily="18" charset="0"/>
                  <a:cs typeface="Times New Roman" panose="02020603050405020304" pitchFamily="18" charset="0"/>
                </a:rPr>
                <a:t>max</a:t>
              </a:r>
              <a:endParaRPr lang="zh-CN" altLang="en-US" sz="1000" dirty="0">
                <a:latin typeface="Times New Roman" panose="02020603050405020304" pitchFamily="18" charset="0"/>
                <a:cs typeface="Times New Roman" panose="02020603050405020304" pitchFamily="18" charset="0"/>
              </a:endParaRPr>
            </a:p>
          </p:txBody>
        </p:sp>
      </p:grpSp>
      <p:sp>
        <p:nvSpPr>
          <p:cNvPr id="30" name="燕尾形箭头 29"/>
          <p:cNvSpPr/>
          <p:nvPr/>
        </p:nvSpPr>
        <p:spPr>
          <a:xfrm>
            <a:off x="1846069" y="6115426"/>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大括号 30"/>
          <p:cNvSpPr/>
          <p:nvPr/>
        </p:nvSpPr>
        <p:spPr>
          <a:xfrm>
            <a:off x="3380931" y="5481336"/>
            <a:ext cx="180000" cy="936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2" name="燕尾形箭头 31"/>
          <p:cNvSpPr/>
          <p:nvPr/>
        </p:nvSpPr>
        <p:spPr>
          <a:xfrm>
            <a:off x="3687991" y="584183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 name="Object 361"/>
          <p:cNvGraphicFramePr>
            <a:graphicFrameLocks noChangeAspect="1"/>
          </p:cNvGraphicFramePr>
          <p:nvPr>
            <p:extLst>
              <p:ext uri="{D42A27DB-BD31-4B8C-83A1-F6EECF244321}">
                <p14:modId xmlns:p14="http://schemas.microsoft.com/office/powerpoint/2010/main" val="2743040777"/>
              </p:ext>
            </p:extLst>
          </p:nvPr>
        </p:nvGraphicFramePr>
        <p:xfrm>
          <a:off x="4072367" y="5607356"/>
          <a:ext cx="920750" cy="663864"/>
        </p:xfrm>
        <a:graphic>
          <a:graphicData uri="http://schemas.openxmlformats.org/presentationml/2006/ole">
            <mc:AlternateContent xmlns:mc="http://schemas.openxmlformats.org/markup-compatibility/2006">
              <mc:Choice xmlns:v="urn:schemas-microsoft-com:vml" Requires="v">
                <p:oleObj spid="_x0000_s49826" name="Equation" r:id="rId28" imgW="723600" imgH="444240" progId="Equation.DSMT4">
                  <p:embed/>
                </p:oleObj>
              </mc:Choice>
              <mc:Fallback>
                <p:oleObj name="Equation" r:id="rId28" imgW="723600" imgH="444240" progId="Equation.DSMT4">
                  <p:embed/>
                  <p:pic>
                    <p:nvPicPr>
                      <p:cNvPr id="16" name="Object 361"/>
                      <p:cNvPicPr>
                        <a:picLocks noChangeAspect="1" noChangeArrowheads="1"/>
                      </p:cNvPicPr>
                      <p:nvPr/>
                    </p:nvPicPr>
                    <p:blipFill>
                      <a:blip r:embed="rId29"/>
                      <a:srcRect/>
                      <a:stretch>
                        <a:fillRect/>
                      </a:stretch>
                    </p:blipFill>
                    <p:spPr bwMode="auto">
                      <a:xfrm>
                        <a:off x="4072367" y="5607356"/>
                        <a:ext cx="920750" cy="663864"/>
                      </a:xfrm>
                      <a:prstGeom prst="rect">
                        <a:avLst/>
                      </a:prstGeom>
                      <a:noFill/>
                      <a:ln w="19050">
                        <a:solidFill>
                          <a:schemeClr val="accent1"/>
                        </a:solidFill>
                        <a:prstDash val="sysDash"/>
                      </a:ln>
                    </p:spPr>
                  </p:pic>
                </p:oleObj>
              </mc:Fallback>
            </mc:AlternateContent>
          </a:graphicData>
        </a:graphic>
      </p:graphicFrame>
      <p:sp>
        <p:nvSpPr>
          <p:cNvPr id="34" name="燕尾形箭头 33"/>
          <p:cNvSpPr/>
          <p:nvPr/>
        </p:nvSpPr>
        <p:spPr>
          <a:xfrm>
            <a:off x="5139082" y="584011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5" name="Object 361"/>
          <p:cNvGraphicFramePr>
            <a:graphicFrameLocks noChangeAspect="1"/>
          </p:cNvGraphicFramePr>
          <p:nvPr>
            <p:extLst>
              <p:ext uri="{D42A27DB-BD31-4B8C-83A1-F6EECF244321}">
                <p14:modId xmlns:p14="http://schemas.microsoft.com/office/powerpoint/2010/main" val="4222732231"/>
              </p:ext>
            </p:extLst>
          </p:nvPr>
        </p:nvGraphicFramePr>
        <p:xfrm>
          <a:off x="5491163" y="5606374"/>
          <a:ext cx="985837" cy="663575"/>
        </p:xfrm>
        <a:graphic>
          <a:graphicData uri="http://schemas.openxmlformats.org/presentationml/2006/ole">
            <mc:AlternateContent xmlns:mc="http://schemas.openxmlformats.org/markup-compatibility/2006">
              <mc:Choice xmlns:v="urn:schemas-microsoft-com:vml" Requires="v">
                <p:oleObj spid="_x0000_s49827" name="Equation" r:id="rId30" imgW="774360" imgH="444240" progId="Equation.DSMT4">
                  <p:embed/>
                </p:oleObj>
              </mc:Choice>
              <mc:Fallback>
                <p:oleObj name="Equation" r:id="rId30" imgW="774360" imgH="444240" progId="Equation.DSMT4">
                  <p:embed/>
                  <p:pic>
                    <p:nvPicPr>
                      <p:cNvPr id="33" name="Object 361"/>
                      <p:cNvPicPr>
                        <a:picLocks noChangeAspect="1" noChangeArrowheads="1"/>
                      </p:cNvPicPr>
                      <p:nvPr/>
                    </p:nvPicPr>
                    <p:blipFill>
                      <a:blip r:embed="rId31"/>
                      <a:srcRect/>
                      <a:stretch>
                        <a:fillRect/>
                      </a:stretch>
                    </p:blipFill>
                    <p:spPr bwMode="auto">
                      <a:xfrm>
                        <a:off x="5491163" y="5606374"/>
                        <a:ext cx="985837" cy="663575"/>
                      </a:xfrm>
                      <a:prstGeom prst="rect">
                        <a:avLst/>
                      </a:prstGeom>
                      <a:noFill/>
                      <a:ln w="19050">
                        <a:solidFill>
                          <a:schemeClr val="accent1"/>
                        </a:solidFill>
                        <a:prstDash val="sysDash"/>
                      </a:ln>
                    </p:spPr>
                  </p:pic>
                </p:oleObj>
              </mc:Fallback>
            </mc:AlternateContent>
          </a:graphicData>
        </a:graphic>
      </p:graphicFrame>
      <p:sp>
        <p:nvSpPr>
          <p:cNvPr id="36" name="燕尾形箭头 35"/>
          <p:cNvSpPr/>
          <p:nvPr/>
        </p:nvSpPr>
        <p:spPr>
          <a:xfrm>
            <a:off x="6690466" y="5832502"/>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Object 361"/>
          <p:cNvGraphicFramePr>
            <a:graphicFrameLocks noChangeAspect="1"/>
          </p:cNvGraphicFramePr>
          <p:nvPr>
            <p:extLst>
              <p:ext uri="{D42A27DB-BD31-4B8C-83A1-F6EECF244321}">
                <p14:modId xmlns:p14="http://schemas.microsoft.com/office/powerpoint/2010/main" val="1726749272"/>
              </p:ext>
            </p:extLst>
          </p:nvPr>
        </p:nvGraphicFramePr>
        <p:xfrm>
          <a:off x="7020272" y="5599113"/>
          <a:ext cx="711200" cy="663575"/>
        </p:xfrm>
        <a:graphic>
          <a:graphicData uri="http://schemas.openxmlformats.org/presentationml/2006/ole">
            <mc:AlternateContent xmlns:mc="http://schemas.openxmlformats.org/markup-compatibility/2006">
              <mc:Choice xmlns:v="urn:schemas-microsoft-com:vml" Requires="v">
                <p:oleObj spid="_x0000_s49828" name="Equation" r:id="rId32" imgW="558720" imgH="444240" progId="Equation.DSMT4">
                  <p:embed/>
                </p:oleObj>
              </mc:Choice>
              <mc:Fallback>
                <p:oleObj name="Equation" r:id="rId32" imgW="558720" imgH="444240" progId="Equation.DSMT4">
                  <p:embed/>
                  <p:pic>
                    <p:nvPicPr>
                      <p:cNvPr id="0" name=""/>
                      <p:cNvPicPr>
                        <a:picLocks noChangeAspect="1" noChangeArrowheads="1"/>
                      </p:cNvPicPr>
                      <p:nvPr/>
                    </p:nvPicPr>
                    <p:blipFill>
                      <a:blip r:embed="rId33"/>
                      <a:srcRect/>
                      <a:stretch>
                        <a:fillRect/>
                      </a:stretch>
                    </p:blipFill>
                    <p:spPr bwMode="auto">
                      <a:xfrm>
                        <a:off x="7020272" y="5599113"/>
                        <a:ext cx="711200" cy="663575"/>
                      </a:xfrm>
                      <a:prstGeom prst="rect">
                        <a:avLst/>
                      </a:prstGeom>
                      <a:noFill/>
                      <a:ln w="19050">
                        <a:solidFill>
                          <a:schemeClr val="accent1"/>
                        </a:solidFill>
                        <a:prstDash val="sysDash"/>
                      </a:ln>
                    </p:spPr>
                  </p:pic>
                </p:oleObj>
              </mc:Fallback>
            </mc:AlternateContent>
          </a:graphicData>
        </a:graphic>
      </p:graphicFrame>
      <p:grpSp>
        <p:nvGrpSpPr>
          <p:cNvPr id="38" name="组合 37"/>
          <p:cNvGrpSpPr/>
          <p:nvPr/>
        </p:nvGrpSpPr>
        <p:grpSpPr>
          <a:xfrm>
            <a:off x="6032379" y="4941168"/>
            <a:ext cx="2140029" cy="612000"/>
            <a:chOff x="2848777" y="2500881"/>
            <a:chExt cx="2140029" cy="612000"/>
          </a:xfrm>
        </p:grpSpPr>
        <p:sp>
          <p:nvSpPr>
            <p:cNvPr id="39" name="云形标注 38"/>
            <p:cNvSpPr/>
            <p:nvPr/>
          </p:nvSpPr>
          <p:spPr>
            <a:xfrm>
              <a:off x="2900806" y="2500881"/>
              <a:ext cx="2088000" cy="612000"/>
            </a:xfrm>
            <a:prstGeom prst="cloudCallout">
              <a:avLst>
                <a:gd name="adj1" fmla="val 132"/>
                <a:gd name="adj2" fmla="val 9216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sz="26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sp>
          <p:nvSpPr>
            <p:cNvPr id="40" name="矩形 39"/>
            <p:cNvSpPr/>
            <p:nvPr/>
          </p:nvSpPr>
          <p:spPr>
            <a:xfrm>
              <a:off x="2848777" y="2530996"/>
              <a:ext cx="2124299" cy="430887"/>
            </a:xfrm>
            <a:prstGeom prst="rect">
              <a:avLst/>
            </a:prstGeom>
          </p:spPr>
          <p:txBody>
            <a:bodyPr wrap="none">
              <a:spAutoFit/>
            </a:bodyPr>
            <a:lstStyle/>
            <a:p>
              <a:pPr algn="ctr"/>
              <a:r>
                <a:rPr lang="en-US" altLang="zh-CN" sz="2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rPr>
                <a:t>angular frequency</a:t>
              </a:r>
              <a:endParaRPr lang="zh-CN" altLang="en-US" sz="2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楷体" pitchFamily="2" charset="-122"/>
                <a:ea typeface="华文楷体" pitchFamily="2" charset="-122"/>
              </a:endParaRPr>
            </a:p>
          </p:txBody>
        </p:sp>
      </p:grpSp>
      <mc:AlternateContent xmlns:mc="http://schemas.openxmlformats.org/markup-compatibility/2006">
        <mc:Choice xmlns:p14="http://schemas.microsoft.com/office/powerpoint/2010/main" xmlns:iact="http://schemas.microsoft.com/office/powerpoint/2014/inkAction" Requires="p14 iact">
          <p:contentPart p14:bwMode="auto" r:id="rId34">
            <p14:nvContentPartPr>
              <p14:cNvPr id="20" name="墨迹 19">
                <a:extLst>
                  <a:ext uri="{FF2B5EF4-FFF2-40B4-BE49-F238E27FC236}">
                    <a16:creationId xmlns:a16="http://schemas.microsoft.com/office/drawing/2014/main" id="{82C02ECD-9116-4BF3-90F8-DC55DF1B882F}"/>
                  </a:ext>
                </a:extLst>
              </p14:cNvPr>
              <p14:cNvContentPartPr/>
              <p14:nvPr>
                <p:extLst>
                  <p:ext uri="{42D2F446-02D8-4167-A562-619A0277C38B}">
                    <p15:isNarration xmlns:p15="http://schemas.microsoft.com/office/powerpoint/2012/main" val="1"/>
                  </p:ext>
                </p:extLst>
              </p14:nvPr>
            </p14:nvContentPartPr>
            <p14:xfrm>
              <a:off x="6730200" y="913320"/>
              <a:ext cx="1534680" cy="5279400"/>
            </p14:xfrm>
          </p:contentPart>
        </mc:Choice>
        <mc:Fallback>
          <p:pic>
            <p:nvPicPr>
              <p:cNvPr id="20" name="墨迹 19">
                <a:extLst>
                  <a:ext uri="{FF2B5EF4-FFF2-40B4-BE49-F238E27FC236}">
                    <a16:creationId xmlns:a16="http://schemas.microsoft.com/office/drawing/2014/main" id="{82C02ECD-9116-4BF3-90F8-DC55DF1B882F}"/>
                  </a:ext>
                </a:extLst>
              </p:cNvPr>
              <p:cNvPicPr>
                <a:picLocks noGrp="1" noRot="1" noChangeAspect="1" noMove="1" noResize="1" noEditPoints="1" noAdjustHandles="1" noChangeArrowheads="1" noChangeShapeType="1"/>
              </p:cNvPicPr>
              <p:nvPr/>
            </p:nvPicPr>
            <p:blipFill>
              <a:blip r:embed="rId35"/>
              <a:stretch>
                <a:fillRect/>
              </a:stretch>
            </p:blipFill>
            <p:spPr>
              <a:xfrm>
                <a:off x="6720840" y="903960"/>
                <a:ext cx="1553400" cy="5298120"/>
              </a:xfrm>
              <a:prstGeom prst="rect">
                <a:avLst/>
              </a:prstGeom>
            </p:spPr>
          </p:pic>
        </mc:Fallback>
      </mc:AlternateContent>
      <p:pic>
        <p:nvPicPr>
          <p:cNvPr id="41" name="音频 40">
            <a:hlinkClick r:id="" action="ppaction://media"/>
            <a:extLst>
              <a:ext uri="{FF2B5EF4-FFF2-40B4-BE49-F238E27FC236}">
                <a16:creationId xmlns:a16="http://schemas.microsoft.com/office/drawing/2014/main" id="{8840A9F5-E6E6-4882-9414-E616ECA5033C}"/>
              </a:ext>
            </a:extLst>
          </p:cNvPr>
          <p:cNvPicPr>
            <a:picLocks noChangeAspect="1"/>
          </p:cNvPicPr>
          <p:nvPr>
            <a:audioFile r:link="rId4"/>
            <p:extLst>
              <p:ext uri="{DAA4B4D4-6D71-4841-9C94-3DE7FCFB9230}">
                <p14:media xmlns:p14="http://schemas.microsoft.com/office/powerpoint/2010/main" r:embed="rId3"/>
              </p:ext>
            </p:extLst>
          </p:nvPr>
        </p:nvPicPr>
        <p:blipFill>
          <a:blip r:embed="rId36"/>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118858346"/>
      </p:ext>
    </p:extLst>
  </p:cSld>
  <p:clrMapOvr>
    <a:masterClrMapping/>
  </p:clrMapOvr>
  <mc:AlternateContent xmlns:mc="http://schemas.openxmlformats.org/markup-compatibility/2006">
    <mc:Choice xmlns:p14="http://schemas.microsoft.com/office/powerpoint/2010/main" Requires="p14">
      <p:transition spd="slow" p14:dur="2000" advTm="445768"/>
    </mc:Choice>
    <mc:Fallback>
      <p:transition spd="slow" advTm="445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1"/>
                                        </p:tgtEl>
                                      </p:cBhvr>
                                    </p:cmd>
                                  </p:childTnLst>
                                </p:cTn>
                              </p:par>
                              <p:par>
                                <p:cTn id="7" presetID="59"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md type="call" cmd="playFrom(0.0)">
                                      <p:cBhvr>
                                        <p:cTn id="9" dur="1" fill="hold"/>
                                        <p:tgtEl>
                                          <p:spTgt spid="20"/>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randombar(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randombar(horizontal)">
                                      <p:cBhvr>
                                        <p:cTn id="56" dur="500"/>
                                        <p:tgtEl>
                                          <p:spTgt spid="15"/>
                                        </p:tgtEl>
                                      </p:cBhvr>
                                    </p:animEffect>
                                  </p:childTnLst>
                                </p:cTn>
                              </p:par>
                            </p:childTnLst>
                          </p:cTn>
                        </p:par>
                        <p:par>
                          <p:cTn id="57" fill="hold">
                            <p:stCondLst>
                              <p:cond delay="1000"/>
                            </p:stCondLst>
                            <p:childTnLst>
                              <p:par>
                                <p:cTn id="58" presetID="14" presetClass="entr" presetSubtype="1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randombar(horizontal)">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randombar(horizontal)">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circle(in)">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blinds(horizontal)">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14" presetClass="entr" presetSubtype="10"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randombar(horizontal)">
                                      <p:cBhvr>
                                        <p:cTn id="85" dur="500"/>
                                        <p:tgtEl>
                                          <p:spTgt spid="26"/>
                                        </p:tgtEl>
                                      </p:cBhvr>
                                    </p:animEffect>
                                  </p:childTnLst>
                                </p:cTn>
                              </p:par>
                            </p:childTnLst>
                          </p:cTn>
                        </p:par>
                        <p:par>
                          <p:cTn id="86" fill="hold">
                            <p:stCondLst>
                              <p:cond delay="500"/>
                            </p:stCondLst>
                            <p:childTnLst>
                              <p:par>
                                <p:cTn id="87" presetID="3" presetClass="entr" presetSubtype="10" fill="hold" nodeType="after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linds(horizontal)">
                                      <p:cBhvr>
                                        <p:cTn id="89" dur="500"/>
                                        <p:tgtEl>
                                          <p:spTgt spid="2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randombar(horizontal)">
                                      <p:cBhvr>
                                        <p:cTn id="99" dur="500"/>
                                        <p:tgtEl>
                                          <p:spTgt spid="30"/>
                                        </p:tgtEl>
                                      </p:cBhvr>
                                    </p:animEffect>
                                  </p:childTnLst>
                                </p:cTn>
                              </p:par>
                            </p:childTnLst>
                          </p:cTn>
                        </p:par>
                        <p:par>
                          <p:cTn id="100" fill="hold">
                            <p:stCondLst>
                              <p:cond delay="500"/>
                            </p:stCondLst>
                            <p:childTnLst>
                              <p:par>
                                <p:cTn id="101" presetID="3" presetClass="entr" presetSubtype="10" fill="hold" nodeType="after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blinds(horizontal)">
                                      <p:cBhvr>
                                        <p:cTn id="103" dur="500"/>
                                        <p:tgtEl>
                                          <p:spTgt spid="25"/>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grpId="0"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blinds(horizontal)">
                                      <p:cBhvr>
                                        <p:cTn id="108" dur="500"/>
                                        <p:tgtEl>
                                          <p:spTgt spid="31"/>
                                        </p:tgtEl>
                                      </p:cBhvr>
                                    </p:animEffect>
                                  </p:childTnLst>
                                </p:cTn>
                              </p:par>
                            </p:childTnLst>
                          </p:cTn>
                        </p:par>
                        <p:par>
                          <p:cTn id="109" fill="hold">
                            <p:stCondLst>
                              <p:cond delay="500"/>
                            </p:stCondLst>
                            <p:childTnLst>
                              <p:par>
                                <p:cTn id="110" presetID="14" presetClass="entr" presetSubtype="10" fill="hold" grpId="0" nodeType="after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randombar(horizontal)">
                                      <p:cBhvr>
                                        <p:cTn id="112" dur="500"/>
                                        <p:tgtEl>
                                          <p:spTgt spid="32"/>
                                        </p:tgtEl>
                                      </p:cBhvr>
                                    </p:animEffect>
                                  </p:childTnLst>
                                </p:cTn>
                              </p:par>
                            </p:childTnLst>
                          </p:cTn>
                        </p:par>
                        <p:par>
                          <p:cTn id="113" fill="hold">
                            <p:stCondLst>
                              <p:cond delay="1000"/>
                            </p:stCondLst>
                            <p:childTnLst>
                              <p:par>
                                <p:cTn id="114" presetID="14" presetClass="entr" presetSubtype="10" fill="hold" nodeType="after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randombar(horizontal)">
                                      <p:cBhvr>
                                        <p:cTn id="116" dur="500"/>
                                        <p:tgtEl>
                                          <p:spTgt spid="33"/>
                                        </p:tgtEl>
                                      </p:cBhvr>
                                    </p:animEffect>
                                  </p:childTnLst>
                                </p:cTn>
                              </p:par>
                            </p:childTnLst>
                          </p:cTn>
                        </p:par>
                      </p:childTnLst>
                    </p:cTn>
                  </p:par>
                  <p:par>
                    <p:cTn id="117" fill="hold">
                      <p:stCondLst>
                        <p:cond delay="indefinite"/>
                      </p:stCondLst>
                      <p:childTnLst>
                        <p:par>
                          <p:cTn id="118" fill="hold">
                            <p:stCondLst>
                              <p:cond delay="0"/>
                            </p:stCondLst>
                            <p:childTnLst>
                              <p:par>
                                <p:cTn id="119" presetID="14" presetClass="entr" presetSubtype="10" fill="hold" grpId="0" nodeType="clickEffect">
                                  <p:stCondLst>
                                    <p:cond delay="0"/>
                                  </p:stCondLst>
                                  <p:childTnLst>
                                    <p:set>
                                      <p:cBhvr>
                                        <p:cTn id="120" dur="1" fill="hold">
                                          <p:stCondLst>
                                            <p:cond delay="0"/>
                                          </p:stCondLst>
                                        </p:cTn>
                                        <p:tgtEl>
                                          <p:spTgt spid="34"/>
                                        </p:tgtEl>
                                        <p:attrNameLst>
                                          <p:attrName>style.visibility</p:attrName>
                                        </p:attrNameLst>
                                      </p:cBhvr>
                                      <p:to>
                                        <p:strVal val="visible"/>
                                      </p:to>
                                    </p:set>
                                    <p:animEffect transition="in" filter="randombar(horizontal)">
                                      <p:cBhvr>
                                        <p:cTn id="121" dur="500"/>
                                        <p:tgtEl>
                                          <p:spTgt spid="34"/>
                                        </p:tgtEl>
                                      </p:cBhvr>
                                    </p:animEffect>
                                  </p:childTnLst>
                                </p:cTn>
                              </p:par>
                            </p:childTnLst>
                          </p:cTn>
                        </p:par>
                        <p:par>
                          <p:cTn id="122" fill="hold">
                            <p:stCondLst>
                              <p:cond delay="500"/>
                            </p:stCondLst>
                            <p:childTnLst>
                              <p:par>
                                <p:cTn id="123" presetID="14" presetClass="entr" presetSubtype="10" fill="hold" nodeType="after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randombar(horizontal)">
                                      <p:cBhvr>
                                        <p:cTn id="125" dur="500"/>
                                        <p:tgtEl>
                                          <p:spTgt spid="35"/>
                                        </p:tgtEl>
                                      </p:cBhvr>
                                    </p:animEffect>
                                  </p:childTnLst>
                                </p:cTn>
                              </p:par>
                            </p:childTnLst>
                          </p:cTn>
                        </p:par>
                      </p:childTnLst>
                    </p:cTn>
                  </p:par>
                  <p:par>
                    <p:cTn id="126" fill="hold">
                      <p:stCondLst>
                        <p:cond delay="indefinite"/>
                      </p:stCondLst>
                      <p:childTnLst>
                        <p:par>
                          <p:cTn id="127" fill="hold">
                            <p:stCondLst>
                              <p:cond delay="0"/>
                            </p:stCondLst>
                            <p:childTnLst>
                              <p:par>
                                <p:cTn id="128" presetID="14" presetClass="entr" presetSubtype="10" fill="hold" grpId="0" nodeType="clickEffect">
                                  <p:stCondLst>
                                    <p:cond delay="0"/>
                                  </p:stCondLst>
                                  <p:childTnLst>
                                    <p:set>
                                      <p:cBhvr>
                                        <p:cTn id="129" dur="1" fill="hold">
                                          <p:stCondLst>
                                            <p:cond delay="0"/>
                                          </p:stCondLst>
                                        </p:cTn>
                                        <p:tgtEl>
                                          <p:spTgt spid="36"/>
                                        </p:tgtEl>
                                        <p:attrNameLst>
                                          <p:attrName>style.visibility</p:attrName>
                                        </p:attrNameLst>
                                      </p:cBhvr>
                                      <p:to>
                                        <p:strVal val="visible"/>
                                      </p:to>
                                    </p:set>
                                    <p:animEffect transition="in" filter="randombar(horizontal)">
                                      <p:cBhvr>
                                        <p:cTn id="130" dur="500"/>
                                        <p:tgtEl>
                                          <p:spTgt spid="36"/>
                                        </p:tgtEl>
                                      </p:cBhvr>
                                    </p:animEffect>
                                  </p:childTnLst>
                                </p:cTn>
                              </p:par>
                            </p:childTnLst>
                          </p:cTn>
                        </p:par>
                        <p:par>
                          <p:cTn id="131" fill="hold">
                            <p:stCondLst>
                              <p:cond delay="500"/>
                            </p:stCondLst>
                            <p:childTnLst>
                              <p:par>
                                <p:cTn id="132" presetID="14" presetClass="entr" presetSubtype="10" fill="hold" nodeType="afterEffect">
                                  <p:stCondLst>
                                    <p:cond delay="0"/>
                                  </p:stCondLst>
                                  <p:childTnLst>
                                    <p:set>
                                      <p:cBhvr>
                                        <p:cTn id="133" dur="1" fill="hold">
                                          <p:stCondLst>
                                            <p:cond delay="0"/>
                                          </p:stCondLst>
                                        </p:cTn>
                                        <p:tgtEl>
                                          <p:spTgt spid="37"/>
                                        </p:tgtEl>
                                        <p:attrNameLst>
                                          <p:attrName>style.visibility</p:attrName>
                                        </p:attrNameLst>
                                      </p:cBhvr>
                                      <p:to>
                                        <p:strVal val="visible"/>
                                      </p:to>
                                    </p:set>
                                    <p:animEffect transition="in" filter="randombar(horizontal)">
                                      <p:cBhvr>
                                        <p:cTn id="134" dur="500"/>
                                        <p:tgtEl>
                                          <p:spTgt spid="37"/>
                                        </p:tgtEl>
                                      </p:cBhvr>
                                    </p:animEffect>
                                  </p:childTnLst>
                                </p:cTn>
                              </p:par>
                            </p:childTnLst>
                          </p:cTn>
                        </p:par>
                        <p:par>
                          <p:cTn id="135" fill="hold">
                            <p:stCondLst>
                              <p:cond delay="1000"/>
                            </p:stCondLst>
                            <p:childTnLst>
                              <p:par>
                                <p:cTn id="136" presetID="3" presetClass="entr" presetSubtype="10" fill="hold" nodeType="afterEffect">
                                  <p:stCondLst>
                                    <p:cond delay="0"/>
                                  </p:stCondLst>
                                  <p:childTnLst>
                                    <p:set>
                                      <p:cBhvr>
                                        <p:cTn id="137" dur="1" fill="hold">
                                          <p:stCondLst>
                                            <p:cond delay="0"/>
                                          </p:stCondLst>
                                        </p:cTn>
                                        <p:tgtEl>
                                          <p:spTgt spid="38"/>
                                        </p:tgtEl>
                                        <p:attrNameLst>
                                          <p:attrName>style.visibility</p:attrName>
                                        </p:attrNameLst>
                                      </p:cBhvr>
                                      <p:to>
                                        <p:strVal val="visible"/>
                                      </p:to>
                                    </p:set>
                                    <p:animEffect transition="in" filter="blinds(horizontal)">
                                      <p:cBhvr>
                                        <p:cTn id="13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9" fill="hold" display="0">
                  <p:stCondLst>
                    <p:cond delay="indefinite"/>
                  </p:stCondLst>
                  <p:endCondLst>
                    <p:cond evt="onStopAudio" delay="0">
                      <p:tgtEl>
                        <p:sldTgt/>
                      </p:tgtEl>
                    </p:cond>
                  </p:endCondLst>
                </p:cTn>
                <p:tgtEl>
                  <p:spTgt spid="41"/>
                </p:tgtEl>
              </p:cMediaNode>
            </p:audio>
          </p:childTnLst>
        </p:cTn>
      </p:par>
    </p:tnLst>
    <p:bldLst>
      <p:bldP spid="2" grpId="0" animBg="1"/>
      <p:bldP spid="5" grpId="0"/>
      <p:bldP spid="8" grpId="0"/>
      <p:bldP spid="12" grpId="0" animBg="1" autoUpdateAnimBg="0"/>
      <p:bldP spid="15" grpId="0" animBg="1"/>
      <p:bldP spid="17" grpId="0"/>
      <p:bldP spid="21" grpId="0" animBg="1"/>
      <p:bldP spid="26" grpId="0" animBg="1"/>
      <p:bldP spid="30" grpId="0" animBg="1"/>
      <p:bldP spid="31" grpId="0" animBg="1" autoUpdateAnimBg="0"/>
      <p:bldP spid="32" grpId="0" animBg="1"/>
      <p:bldP spid="34" grpId="0" animBg="1"/>
      <p:bldP spid="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868650"/>
            <a:ext cx="5616624"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latin typeface="Times New Roman" pitchFamily="18" charset="0"/>
                <a:cs typeface="Times New Roman" pitchFamily="18" charset="0"/>
              </a:rPr>
              <a:t>The circle made by the ball is referred to as the </a:t>
            </a:r>
            <a:r>
              <a:rPr lang="en-US" altLang="zh-CN" sz="2000" i="1" dirty="0">
                <a:effectLst>
                  <a:outerShdw blurRad="38100" dist="38100" dir="2700000" algn="tl">
                    <a:srgbClr val="000000">
                      <a:alpha val="43137"/>
                    </a:srgbClr>
                  </a:outerShdw>
                </a:effectLst>
                <a:latin typeface="Times New Roman" pitchFamily="18" charset="0"/>
                <a:cs typeface="Times New Roman" pitchFamily="18" charset="0"/>
              </a:rPr>
              <a:t>reference circle </a:t>
            </a:r>
            <a:r>
              <a:rPr lang="en-US" altLang="zh-CN" sz="2000" dirty="0">
                <a:latin typeface="Times New Roman" pitchFamily="18" charset="0"/>
                <a:cs typeface="Times New Roman" pitchFamily="18" charset="0"/>
              </a:rPr>
              <a:t>for the projected SHM.</a:t>
            </a:r>
            <a:endParaRPr lang="zh-CN" altLang="en-US" sz="2000" dirty="0">
              <a:latin typeface="Times New Roman" pitchFamily="18" charset="0"/>
              <a:cs typeface="Times New Roman" pitchFamily="18" charset="0"/>
            </a:endParaRPr>
          </a:p>
        </p:txBody>
      </p:sp>
      <p:grpSp>
        <p:nvGrpSpPr>
          <p:cNvPr id="21" name="组合 20"/>
          <p:cNvGrpSpPr/>
          <p:nvPr/>
        </p:nvGrpSpPr>
        <p:grpSpPr>
          <a:xfrm>
            <a:off x="5868144" y="664121"/>
            <a:ext cx="3240000" cy="2139016"/>
            <a:chOff x="5868144" y="664121"/>
            <a:chExt cx="3240000" cy="2139016"/>
          </a:xfrm>
        </p:grpSpPr>
        <p:sp>
          <p:nvSpPr>
            <p:cNvPr id="18" name="矩形 17"/>
            <p:cNvSpPr/>
            <p:nvPr/>
          </p:nvSpPr>
          <p:spPr>
            <a:xfrm>
              <a:off x="5868144" y="692696"/>
              <a:ext cx="3240000" cy="2110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a:blip r:embed="rId7">
              <a:lum bright="-20000" contrast="40000"/>
            </a:blip>
            <a:stretch>
              <a:fillRect/>
            </a:stretch>
          </p:blipFill>
          <p:spPr>
            <a:xfrm>
              <a:off x="6506691" y="664121"/>
              <a:ext cx="2052000" cy="2110441"/>
            </a:xfrm>
            <a:prstGeom prst="rect">
              <a:avLst/>
            </a:prstGeom>
            <a:ln>
              <a:noFill/>
            </a:ln>
            <a:effectLst>
              <a:softEdge rad="112500"/>
            </a:effectLst>
          </p:spPr>
        </p:pic>
      </p:grpSp>
      <p:graphicFrame>
        <p:nvGraphicFramePr>
          <p:cNvPr id="5" name="对象 4"/>
          <p:cNvGraphicFramePr>
            <a:graphicFrameLocks noChangeAspect="1"/>
          </p:cNvGraphicFramePr>
          <p:nvPr>
            <p:extLst>
              <p:ext uri="{D42A27DB-BD31-4B8C-83A1-F6EECF244321}">
                <p14:modId xmlns:p14="http://schemas.microsoft.com/office/powerpoint/2010/main" val="1498788957"/>
              </p:ext>
            </p:extLst>
          </p:nvPr>
        </p:nvGraphicFramePr>
        <p:xfrm>
          <a:off x="930275" y="1819275"/>
          <a:ext cx="881063" cy="260350"/>
        </p:xfrm>
        <a:graphic>
          <a:graphicData uri="http://schemas.openxmlformats.org/presentationml/2006/ole">
            <mc:AlternateContent xmlns:mc="http://schemas.openxmlformats.org/markup-compatibility/2006">
              <mc:Choice xmlns:v="urn:schemas-microsoft-com:vml" Requires="v">
                <p:oleObj spid="_x0000_s50531" name="Equation" r:id="rId8" imgW="711000" imgH="177480" progId="Equation.DSMT4">
                  <p:embed/>
                </p:oleObj>
              </mc:Choice>
              <mc:Fallback>
                <p:oleObj name="Equation" r:id="rId8" imgW="711000" imgH="177480" progId="Equation.DSMT4">
                  <p:embed/>
                  <p:pic>
                    <p:nvPicPr>
                      <p:cNvPr id="10" name="对象 9"/>
                      <p:cNvPicPr>
                        <a:picLocks noChangeAspect="1" noChangeArrowheads="1"/>
                      </p:cNvPicPr>
                      <p:nvPr/>
                    </p:nvPicPr>
                    <p:blipFill>
                      <a:blip r:embed="rId9"/>
                      <a:srcRect/>
                      <a:stretch>
                        <a:fillRect/>
                      </a:stretch>
                    </p:blipFill>
                    <p:spPr bwMode="auto">
                      <a:xfrm>
                        <a:off x="930275" y="1819275"/>
                        <a:ext cx="8810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48663030"/>
              </p:ext>
            </p:extLst>
          </p:nvPr>
        </p:nvGraphicFramePr>
        <p:xfrm>
          <a:off x="1070043" y="2205574"/>
          <a:ext cx="746125" cy="258763"/>
        </p:xfrm>
        <a:graphic>
          <a:graphicData uri="http://schemas.openxmlformats.org/presentationml/2006/ole">
            <mc:AlternateContent xmlns:mc="http://schemas.openxmlformats.org/markup-compatibility/2006">
              <mc:Choice xmlns:v="urn:schemas-microsoft-com:vml" Requires="v">
                <p:oleObj spid="_x0000_s50532" name="Equation" r:id="rId10" imgW="431640" imgH="177480" progId="Equation.DSMT4">
                  <p:embed/>
                </p:oleObj>
              </mc:Choice>
              <mc:Fallback>
                <p:oleObj name="Equation" r:id="rId10" imgW="431640" imgH="177480" progId="Equation.DSMT4">
                  <p:embed/>
                  <p:pic>
                    <p:nvPicPr>
                      <p:cNvPr id="11" name="对象 10"/>
                      <p:cNvPicPr>
                        <a:picLocks noChangeAspect="1" noChangeArrowheads="1"/>
                      </p:cNvPicPr>
                      <p:nvPr/>
                    </p:nvPicPr>
                    <p:blipFill>
                      <a:blip r:embed="rId11"/>
                      <a:srcRect/>
                      <a:stretch>
                        <a:fillRect/>
                      </a:stretch>
                    </p:blipFill>
                    <p:spPr bwMode="auto">
                      <a:xfrm>
                        <a:off x="1070043" y="2205574"/>
                        <a:ext cx="746125" cy="258763"/>
                      </a:xfrm>
                      <a:prstGeom prst="rect">
                        <a:avLst/>
                      </a:prstGeom>
                      <a:noFill/>
                    </p:spPr>
                  </p:pic>
                </p:oleObj>
              </mc:Fallback>
            </mc:AlternateContent>
          </a:graphicData>
        </a:graphic>
      </p:graphicFrame>
      <p:sp>
        <p:nvSpPr>
          <p:cNvPr id="7" name="右大括号 6"/>
          <p:cNvSpPr/>
          <p:nvPr/>
        </p:nvSpPr>
        <p:spPr>
          <a:xfrm>
            <a:off x="1833445" y="1886158"/>
            <a:ext cx="144000" cy="504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燕尾形箭头 7"/>
          <p:cNvSpPr/>
          <p:nvPr/>
        </p:nvSpPr>
        <p:spPr>
          <a:xfrm>
            <a:off x="2062433" y="2039173"/>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Object 361"/>
          <p:cNvGraphicFramePr>
            <a:graphicFrameLocks noChangeAspect="1"/>
          </p:cNvGraphicFramePr>
          <p:nvPr>
            <p:extLst>
              <p:ext uri="{D42A27DB-BD31-4B8C-83A1-F6EECF244321}">
                <p14:modId xmlns:p14="http://schemas.microsoft.com/office/powerpoint/2010/main" val="1949008118"/>
              </p:ext>
            </p:extLst>
          </p:nvPr>
        </p:nvGraphicFramePr>
        <p:xfrm>
          <a:off x="2428085" y="1996995"/>
          <a:ext cx="1279819" cy="334962"/>
        </p:xfrm>
        <a:graphic>
          <a:graphicData uri="http://schemas.openxmlformats.org/presentationml/2006/ole">
            <mc:AlternateContent xmlns:mc="http://schemas.openxmlformats.org/markup-compatibility/2006">
              <mc:Choice xmlns:v="urn:schemas-microsoft-com:vml" Requires="v">
                <p:oleObj spid="_x0000_s50533" name="Equation" r:id="rId12" imgW="850680" imgH="203040" progId="Equation.DSMT4">
                  <p:embed/>
                </p:oleObj>
              </mc:Choice>
              <mc:Fallback>
                <p:oleObj name="Equation" r:id="rId12" imgW="850680" imgH="203040" progId="Equation.DSMT4">
                  <p:embed/>
                  <p:pic>
                    <p:nvPicPr>
                      <p:cNvPr id="16" name="Object 361"/>
                      <p:cNvPicPr>
                        <a:picLocks noChangeAspect="1" noChangeArrowheads="1"/>
                      </p:cNvPicPr>
                      <p:nvPr/>
                    </p:nvPicPr>
                    <p:blipFill>
                      <a:blip r:embed="rId13"/>
                      <a:srcRect/>
                      <a:stretch>
                        <a:fillRect/>
                      </a:stretch>
                    </p:blipFill>
                    <p:spPr bwMode="auto">
                      <a:xfrm>
                        <a:off x="2428085" y="1996995"/>
                        <a:ext cx="1279819" cy="334962"/>
                      </a:xfrm>
                      <a:prstGeom prst="rect">
                        <a:avLst/>
                      </a:prstGeom>
                      <a:noFill/>
                      <a:ln w="19050">
                        <a:solidFill>
                          <a:schemeClr val="accent1"/>
                        </a:solidFill>
                        <a:prstDash val="sysDash"/>
                      </a:ln>
                    </p:spPr>
                  </p:pic>
                </p:oleObj>
              </mc:Fallback>
            </mc:AlternateContent>
          </a:graphicData>
        </a:graphic>
      </p:graphicFrame>
      <p:sp>
        <p:nvSpPr>
          <p:cNvPr id="12" name="燕尾形箭头 11"/>
          <p:cNvSpPr/>
          <p:nvPr/>
        </p:nvSpPr>
        <p:spPr>
          <a:xfrm rot="1140000">
            <a:off x="3860513" y="218030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361"/>
          <p:cNvGraphicFramePr>
            <a:graphicFrameLocks noChangeAspect="1"/>
          </p:cNvGraphicFramePr>
          <p:nvPr>
            <p:extLst>
              <p:ext uri="{D42A27DB-BD31-4B8C-83A1-F6EECF244321}">
                <p14:modId xmlns:p14="http://schemas.microsoft.com/office/powerpoint/2010/main" val="2131918391"/>
              </p:ext>
            </p:extLst>
          </p:nvPr>
        </p:nvGraphicFramePr>
        <p:xfrm>
          <a:off x="3751263" y="2533650"/>
          <a:ext cx="1527175" cy="334963"/>
        </p:xfrm>
        <a:graphic>
          <a:graphicData uri="http://schemas.openxmlformats.org/presentationml/2006/ole">
            <mc:AlternateContent xmlns:mc="http://schemas.openxmlformats.org/markup-compatibility/2006">
              <mc:Choice xmlns:v="urn:schemas-microsoft-com:vml" Requires="v">
                <p:oleObj spid="_x0000_s50534" name="Equation" r:id="rId14" imgW="1015920" imgH="203040" progId="Equation.DSMT4">
                  <p:embed/>
                </p:oleObj>
              </mc:Choice>
              <mc:Fallback>
                <p:oleObj name="Equation" r:id="rId14" imgW="1015920" imgH="203040" progId="Equation.DSMT4">
                  <p:embed/>
                  <p:pic>
                    <p:nvPicPr>
                      <p:cNvPr id="0" name=""/>
                      <p:cNvPicPr>
                        <a:picLocks noChangeAspect="1" noChangeArrowheads="1"/>
                      </p:cNvPicPr>
                      <p:nvPr/>
                    </p:nvPicPr>
                    <p:blipFill>
                      <a:blip r:embed="rId15"/>
                      <a:srcRect/>
                      <a:stretch>
                        <a:fillRect/>
                      </a:stretch>
                    </p:blipFill>
                    <p:spPr bwMode="auto">
                      <a:xfrm>
                        <a:off x="3751263" y="2533650"/>
                        <a:ext cx="1527175" cy="334963"/>
                      </a:xfrm>
                      <a:prstGeom prst="rect">
                        <a:avLst/>
                      </a:prstGeom>
                      <a:noFill/>
                      <a:ln w="19050">
                        <a:solidFill>
                          <a:schemeClr val="accent1"/>
                        </a:solidFill>
                        <a:prstDash val="sysDash"/>
                      </a:ln>
                    </p:spPr>
                  </p:pic>
                </p:oleObj>
              </mc:Fallback>
            </mc:AlternateContent>
          </a:graphicData>
        </a:graphic>
      </p:graphicFrame>
      <p:sp>
        <p:nvSpPr>
          <p:cNvPr id="16" name="燕尾形箭头 15"/>
          <p:cNvSpPr/>
          <p:nvPr/>
        </p:nvSpPr>
        <p:spPr>
          <a:xfrm rot="5400000">
            <a:off x="4327853" y="3056953"/>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Object 361"/>
          <p:cNvGraphicFramePr>
            <a:graphicFrameLocks noChangeAspect="1"/>
          </p:cNvGraphicFramePr>
          <p:nvPr>
            <p:extLst>
              <p:ext uri="{D42A27DB-BD31-4B8C-83A1-F6EECF244321}">
                <p14:modId xmlns:p14="http://schemas.microsoft.com/office/powerpoint/2010/main" val="1227920912"/>
              </p:ext>
            </p:extLst>
          </p:nvPr>
        </p:nvGraphicFramePr>
        <p:xfrm>
          <a:off x="3597275" y="3363913"/>
          <a:ext cx="1679575" cy="376237"/>
        </p:xfrm>
        <a:graphic>
          <a:graphicData uri="http://schemas.openxmlformats.org/presentationml/2006/ole">
            <mc:AlternateContent xmlns:mc="http://schemas.openxmlformats.org/markup-compatibility/2006">
              <mc:Choice xmlns:v="urn:schemas-microsoft-com:vml" Requires="v">
                <p:oleObj spid="_x0000_s50535" name="Equation" r:id="rId16" imgW="1117440" imgH="228600" progId="Equation.DSMT4">
                  <p:embed/>
                </p:oleObj>
              </mc:Choice>
              <mc:Fallback>
                <p:oleObj name="Equation" r:id="rId16" imgW="1117440" imgH="228600" progId="Equation.DSMT4">
                  <p:embed/>
                  <p:pic>
                    <p:nvPicPr>
                      <p:cNvPr id="0" name=""/>
                      <p:cNvPicPr>
                        <a:picLocks noChangeAspect="1" noChangeArrowheads="1"/>
                      </p:cNvPicPr>
                      <p:nvPr/>
                    </p:nvPicPr>
                    <p:blipFill>
                      <a:blip r:embed="rId17"/>
                      <a:srcRect/>
                      <a:stretch>
                        <a:fillRect/>
                      </a:stretch>
                    </p:blipFill>
                    <p:spPr bwMode="auto">
                      <a:xfrm>
                        <a:off x="3597275" y="3363913"/>
                        <a:ext cx="1679575" cy="376237"/>
                      </a:xfrm>
                      <a:prstGeom prst="rect">
                        <a:avLst/>
                      </a:prstGeom>
                      <a:noFill/>
                      <a:ln w="19050">
                        <a:solidFill>
                          <a:schemeClr val="accent1"/>
                        </a:solidFill>
                        <a:prstDash val="sysDash"/>
                      </a:ln>
                    </p:spPr>
                  </p:pic>
                </p:oleObj>
              </mc:Fallback>
            </mc:AlternateContent>
          </a:graphicData>
        </a:graphic>
      </p:graphicFrame>
      <p:pic>
        <p:nvPicPr>
          <p:cNvPr id="19" name="Picture 36"/>
          <p:cNvPicPr>
            <a:picLocks noChangeAspect="1" noChangeArrowheads="1"/>
          </p:cNvPicPr>
          <p:nvPr/>
        </p:nvPicPr>
        <p:blipFill>
          <a:blip r:embed="rId18">
            <a:extLst>
              <a:ext uri="{BEBA8EAE-BF5A-486C-A8C5-ECC9F3942E4B}">
                <a14:imgProps xmlns:a14="http://schemas.microsoft.com/office/drawing/2010/main">
                  <a14:imgLayer r:embed="rId1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868144" y="2841279"/>
            <a:ext cx="3240000" cy="3798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27" name="Picture 51">
            <a:hlinkClick r:id="rId20" action="ppaction://hlinkfile"/>
          </p:cNvPr>
          <p:cNvPicPr>
            <a:picLocks noChangeAspect="1" noChangeArrowheads="1"/>
          </p:cNvPicPr>
          <p:nvPr/>
        </p:nvPicPr>
        <p:blipFill>
          <a:blip r:embed="rId21">
            <a:extLst>
              <a:ext uri="{BEBA8EAE-BF5A-486C-A8C5-ECC9F3942E4B}">
                <a14:imgProps xmlns:a14="http://schemas.microsoft.com/office/drawing/2010/main">
                  <a14:imgLayer r:embed="rId22">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14277" y="3068960"/>
            <a:ext cx="2717563" cy="3600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5">
            <a:hlinkClick r:id="rId23" action="ppaction://hlinksldjump"/>
          </p:cNvPr>
          <p:cNvSpPr txBox="1">
            <a:spLocks/>
          </p:cNvSpPr>
          <p:nvPr/>
        </p:nvSpPr>
        <p:spPr>
          <a:xfrm>
            <a:off x="51742" y="142880"/>
            <a:ext cx="5868000" cy="612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Relationship of </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x</a:t>
            </a: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t</a:t>
            </a: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 </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v</a:t>
            </a: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t</a:t>
            </a: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 &amp; </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a</a:t>
            </a:r>
            <a:r>
              <a:rPr lang="en-US" altLang="zh-CN" sz="30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a:t>
            </a:r>
            <a:r>
              <a:rPr lang="en-US" altLang="zh-CN" sz="3000" b="1" i="1" dirty="0">
                <a:solidFill>
                  <a:schemeClr val="bg1"/>
                </a:solidFill>
                <a:effectLst>
                  <a:outerShdw blurRad="38100" dist="38100" dir="2700000" algn="tl">
                    <a:srgbClr val="000000">
                      <a:alpha val="43137"/>
                    </a:srgbClr>
                  </a:outerShdw>
                </a:effectLst>
                <a:latin typeface="Times New Roman" panose="02020603050405020304" pitchFamily="18" charset="0"/>
                <a:ea typeface="华文仿宋" pitchFamily="2" charset="-122"/>
                <a:cs typeface="Times New Roman" panose="02020603050405020304" pitchFamily="18" charset="0"/>
              </a:rPr>
              <a:t>t</a:t>
            </a:r>
            <a:r>
              <a:rPr lang="en-US" altLang="zh-CN" sz="3000" b="1" dirty="0">
                <a:solidFill>
                  <a:schemeClr val="bg1"/>
                </a:solidFill>
                <a:effectLst>
                  <a:outerShdw blurRad="38100" dist="38100" dir="2700000" algn="tl">
                    <a:srgbClr val="000000">
                      <a:alpha val="43137"/>
                    </a:srgbClr>
                  </a:outerShdw>
                </a:effectLst>
                <a:latin typeface="华文仿宋" panose="02010600040101010101" pitchFamily="2" charset="-122"/>
                <a:ea typeface="华文仿宋" panose="02010600040101010101" pitchFamily="2" charset="-122"/>
                <a:cs typeface="Times New Roman" panose="02020603050405020304" pitchFamily="18" charset="0"/>
              </a:rPr>
              <a:t> on SHM</a:t>
            </a:r>
            <a:endParaRPr kumimoji="0" lang="en-US" altLang="zh-CN" sz="3000" b="1" i="1"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24" name="TextBox 23"/>
          <p:cNvSpPr txBox="1"/>
          <p:nvPr/>
        </p:nvSpPr>
        <p:spPr>
          <a:xfrm>
            <a:off x="3212232" y="4581128"/>
            <a:ext cx="351656" cy="338554"/>
          </a:xfrm>
          <a:prstGeom prst="rect">
            <a:avLst/>
          </a:prstGeom>
          <a:noFill/>
        </p:spPr>
        <p:txBody>
          <a:bodyPr wrap="square" rtlCol="0">
            <a:spAutoFit/>
          </a:bodyPr>
          <a:lstStyle/>
          <a:p>
            <a:pPr marL="342900" indent="-342900">
              <a:buFont typeface="Arial" panose="020B0604020202020204" pitchFamily="34" charset="0"/>
              <a:buChar char="•"/>
            </a:pPr>
            <a:r>
              <a:rPr lang="en-US" altLang="zh-CN" sz="1600" i="1" dirty="0">
                <a:latin typeface="Times New Roman" pitchFamily="18" charset="0"/>
                <a:cs typeface="Times New Roman" pitchFamily="18" charset="0"/>
              </a:rPr>
              <a:t> </a:t>
            </a:r>
            <a:endParaRPr lang="zh-CN" altLang="en-US" sz="1600" i="1" dirty="0">
              <a:latin typeface="Times New Roman" pitchFamily="18" charset="0"/>
              <a:cs typeface="Times New Roman" pitchFamily="18" charset="0"/>
            </a:endParaRPr>
          </a:p>
        </p:txBody>
      </p:sp>
      <p:sp>
        <p:nvSpPr>
          <p:cNvPr id="25" name="TextBox 24"/>
          <p:cNvSpPr txBox="1"/>
          <p:nvPr/>
        </p:nvSpPr>
        <p:spPr>
          <a:xfrm>
            <a:off x="3377192" y="4221088"/>
            <a:ext cx="2439888" cy="1569660"/>
          </a:xfrm>
          <a:prstGeom prst="rect">
            <a:avLst/>
          </a:prstGeom>
          <a:noFill/>
        </p:spPr>
        <p:txBody>
          <a:bodyPr wrap="square" rtlCol="0">
            <a:spAutoFit/>
          </a:bodyPr>
          <a:lstStyle/>
          <a:p>
            <a:r>
              <a:rPr lang="en-US" altLang="zh-CN" sz="1600" i="1" dirty="0">
                <a:latin typeface="Times New Roman" pitchFamily="18" charset="0"/>
                <a:cs typeface="Times New Roman" pitchFamily="18" charset="0"/>
              </a:rPr>
              <a:t>An experimental apparatus for demonstrating SHM. A pen attached to the oscillating objects traces out a sinusoidal wave on the moving chart paper.</a:t>
            </a:r>
            <a:endParaRPr lang="zh-CN" altLang="en-US" sz="1600" i="1" dirty="0">
              <a:latin typeface="Times New Roman" pitchFamily="18" charset="0"/>
              <a:cs typeface="Times New Roman" pitchFamily="18" charset="0"/>
            </a:endParaRPr>
          </a:p>
        </p:txBody>
      </p:sp>
      <p:pic>
        <p:nvPicPr>
          <p:cNvPr id="11" name="音频 10">
            <a:hlinkClick r:id="" action="ppaction://media"/>
            <a:extLst>
              <a:ext uri="{FF2B5EF4-FFF2-40B4-BE49-F238E27FC236}">
                <a16:creationId xmlns:a16="http://schemas.microsoft.com/office/drawing/2014/main" id="{D4E3A815-9675-42C3-A6DA-5EBFC1C1E72C}"/>
              </a:ext>
            </a:extLst>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623300" y="6337300"/>
            <a:ext cx="304800" cy="304800"/>
          </a:xfrm>
          <a:prstGeom prst="rect">
            <a:avLst/>
          </a:prstGeom>
        </p:spPr>
      </p:pic>
    </p:spTree>
    <p:custDataLst>
      <p:tags r:id="rId2"/>
    </p:custDataLst>
    <p:extLst>
      <p:ext uri="{BB962C8B-B14F-4D97-AF65-F5344CB8AC3E}">
        <p14:creationId xmlns:p14="http://schemas.microsoft.com/office/powerpoint/2010/main" val="2948335934"/>
      </p:ext>
    </p:extLst>
  </p:cSld>
  <p:clrMapOvr>
    <a:masterClrMapping/>
  </p:clrMapOvr>
  <mc:AlternateContent xmlns:mc="http://schemas.openxmlformats.org/markup-compatibility/2006">
    <mc:Choice xmlns:p14="http://schemas.microsoft.com/office/powerpoint/2010/main" Requires="p14">
      <p:transition spd="slow" p14:dur="2000" advTm="199666"/>
    </mc:Choice>
    <mc:Fallback>
      <p:transition spd="slow" advTm="199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randombar(horizont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par>
                          <p:cTn id="35" fill="hold">
                            <p:stCondLst>
                              <p:cond delay="500"/>
                            </p:stCondLst>
                            <p:childTnLst>
                              <p:par>
                                <p:cTn id="36" presetID="14" presetClass="entr" presetSubtype="10"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randombar(horizontal)">
                                      <p:cBhvr>
                                        <p:cTn id="38" dur="500"/>
                                        <p:tgtEl>
                                          <p:spTgt spid="8"/>
                                        </p:tgtEl>
                                      </p:cBhvr>
                                    </p:animEffect>
                                  </p:childTnLst>
                                </p:cTn>
                              </p:par>
                            </p:childTnLst>
                          </p:cTn>
                        </p:par>
                        <p:par>
                          <p:cTn id="39" fill="hold">
                            <p:stCondLst>
                              <p:cond delay="1000"/>
                            </p:stCondLst>
                            <p:childTnLst>
                              <p:par>
                                <p:cTn id="40" presetID="14" presetClass="entr" presetSubtype="10"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randombar(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horizontal)">
                                      <p:cBhvr>
                                        <p:cTn id="47" dur="500"/>
                                        <p:tgtEl>
                                          <p:spTgt spid="12"/>
                                        </p:tgtEl>
                                      </p:cBhvr>
                                    </p:animEffect>
                                  </p:childTnLst>
                                </p:cTn>
                              </p:par>
                            </p:childTnLst>
                          </p:cTn>
                        </p:par>
                        <p:par>
                          <p:cTn id="48" fill="hold">
                            <p:stCondLst>
                              <p:cond delay="500"/>
                            </p:stCondLst>
                            <p:childTnLst>
                              <p:par>
                                <p:cTn id="49" presetID="14" presetClass="entr" presetSubtype="10" fill="hold" nodeType="after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randombar(horizont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randombar(horizontal)">
                                      <p:cBhvr>
                                        <p:cTn id="56" dur="500"/>
                                        <p:tgtEl>
                                          <p:spTgt spid="16"/>
                                        </p:tgtEl>
                                      </p:cBhvr>
                                    </p:animEffect>
                                  </p:childTnLst>
                                </p:cTn>
                              </p:par>
                            </p:childTnLst>
                          </p:cTn>
                        </p:par>
                        <p:par>
                          <p:cTn id="57" fill="hold">
                            <p:stCondLst>
                              <p:cond delay="500"/>
                            </p:stCondLst>
                            <p:childTnLst>
                              <p:par>
                                <p:cTn id="58" presetID="14" presetClass="entr" presetSubtype="10" fill="hold"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randombar(horizontal)">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randombar(horizont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50227"/>
                                        </p:tgtEl>
                                        <p:attrNameLst>
                                          <p:attrName>style.visibility</p:attrName>
                                        </p:attrNameLst>
                                      </p:cBhvr>
                                      <p:to>
                                        <p:strVal val="visible"/>
                                      </p:to>
                                    </p:set>
                                    <p:animEffect transition="in" filter="randombar(horizontal)">
                                      <p:cBhvr>
                                        <p:cTn id="70" dur="500"/>
                                        <p:tgtEl>
                                          <p:spTgt spid="5022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left)">
                                      <p:cBhvr>
                                        <p:cTn id="73" dur="500"/>
                                        <p:tgtEl>
                                          <p:spTgt spid="24"/>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left)">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11"/>
                </p:tgtEl>
              </p:cMediaNode>
            </p:audio>
          </p:childTnLst>
        </p:cTn>
      </p:par>
    </p:tnLst>
    <p:bldLst>
      <p:bldP spid="3" grpId="0"/>
      <p:bldP spid="7" grpId="0" animBg="1" autoUpdateAnimBg="0"/>
      <p:bldP spid="8" grpId="0" animBg="1"/>
      <p:bldP spid="12" grpId="0" animBg="1"/>
      <p:bldP spid="16" grpId="0" animBg="1"/>
      <p:bldP spid="2" grpId="0" animBg="1"/>
      <p:bldP spid="24" grpId="0"/>
      <p:bldP spid="2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3.1|17.6|12.3|17.9|17.5|11|64.9"/>
</p:tagLst>
</file>

<file path=ppt/tags/tag10.xml><?xml version="1.0" encoding="utf-8"?>
<p:tagLst xmlns:a="http://schemas.openxmlformats.org/drawingml/2006/main" xmlns:r="http://schemas.openxmlformats.org/officeDocument/2006/relationships" xmlns:p="http://schemas.openxmlformats.org/presentationml/2006/main">
  <p:tag name="TIMING" val="|31|109.9|1.7|33.3|15|53.2|7.3|11.6|6.8|13.8|27.8|17.6|1.7"/>
</p:tagLst>
</file>

<file path=ppt/tags/tag11.xml><?xml version="1.0" encoding="utf-8"?>
<p:tagLst xmlns:a="http://schemas.openxmlformats.org/drawingml/2006/main" xmlns:r="http://schemas.openxmlformats.org/officeDocument/2006/relationships" xmlns:p="http://schemas.openxmlformats.org/presentationml/2006/main">
  <p:tag name="TIMING" val="|32.4|76.5|1.4|39.3|1.2|18.6"/>
</p:tagLst>
</file>

<file path=ppt/tags/tag12.xml><?xml version="1.0" encoding="utf-8"?>
<p:tagLst xmlns:a="http://schemas.openxmlformats.org/drawingml/2006/main" xmlns:r="http://schemas.openxmlformats.org/officeDocument/2006/relationships" xmlns:p="http://schemas.openxmlformats.org/presentationml/2006/main">
  <p:tag name="TIMING" val="|36.3|32"/>
</p:tagLst>
</file>

<file path=ppt/tags/tag13.xml><?xml version="1.0" encoding="utf-8"?>
<p:tagLst xmlns:a="http://schemas.openxmlformats.org/drawingml/2006/main" xmlns:r="http://schemas.openxmlformats.org/officeDocument/2006/relationships" xmlns:p="http://schemas.openxmlformats.org/presentationml/2006/main">
  <p:tag name="TIMING" val="|21.2|76.7|60.6|2.9|91.9|98.4"/>
</p:tagLst>
</file>

<file path=ppt/tags/tag2.xml><?xml version="1.0" encoding="utf-8"?>
<p:tagLst xmlns:a="http://schemas.openxmlformats.org/drawingml/2006/main" xmlns:r="http://schemas.openxmlformats.org/officeDocument/2006/relationships" xmlns:p="http://schemas.openxmlformats.org/presentationml/2006/main">
  <p:tag name="TIMING" val="|9.1|40.4|32.2|16|4.5|15.7|23.7|5.2|11.1|15.6"/>
</p:tagLst>
</file>

<file path=ppt/tags/tag3.xml><?xml version="1.0" encoding="utf-8"?>
<p:tagLst xmlns:a="http://schemas.openxmlformats.org/drawingml/2006/main" xmlns:r="http://schemas.openxmlformats.org/officeDocument/2006/relationships" xmlns:p="http://schemas.openxmlformats.org/presentationml/2006/main">
  <p:tag name="TIMING" val="|87.7|1.9|19.1|22.6|28.1|18.7"/>
</p:tagLst>
</file>

<file path=ppt/tags/tag4.xml><?xml version="1.0" encoding="utf-8"?>
<p:tagLst xmlns:a="http://schemas.openxmlformats.org/drawingml/2006/main" xmlns:r="http://schemas.openxmlformats.org/officeDocument/2006/relationships" xmlns:p="http://schemas.openxmlformats.org/presentationml/2006/main">
  <p:tag name="TIMING" val="|38|15.1|1.7|27.8"/>
</p:tagLst>
</file>

<file path=ppt/tags/tag5.xml><?xml version="1.0" encoding="utf-8"?>
<p:tagLst xmlns:a="http://schemas.openxmlformats.org/drawingml/2006/main" xmlns:r="http://schemas.openxmlformats.org/officeDocument/2006/relationships" xmlns:p="http://schemas.openxmlformats.org/presentationml/2006/main">
  <p:tag name="TIMING" val="|17.5|34.5|11.9|30.6|6.1|19.5|18.7|7.3|12.7|5|11.9|14.3"/>
</p:tagLst>
</file>

<file path=ppt/tags/tag6.xml><?xml version="1.0" encoding="utf-8"?>
<p:tagLst xmlns:a="http://schemas.openxmlformats.org/drawingml/2006/main" xmlns:r="http://schemas.openxmlformats.org/officeDocument/2006/relationships" xmlns:p="http://schemas.openxmlformats.org/presentationml/2006/main">
  <p:tag name="TIMING" val="|13.5|3.2|56.1"/>
</p:tagLst>
</file>

<file path=ppt/tags/tag7.xml><?xml version="1.0" encoding="utf-8"?>
<p:tagLst xmlns:a="http://schemas.openxmlformats.org/drawingml/2006/main" xmlns:r="http://schemas.openxmlformats.org/officeDocument/2006/relationships" xmlns:p="http://schemas.openxmlformats.org/presentationml/2006/main">
  <p:tag name="TIMING" val="|16.3|96.9|17.1|100.8|1.8|2.4|3.9|20|22.2|30.5|21.9|34.6|15.8|10.7|2.1|8.5|3"/>
</p:tagLst>
</file>

<file path=ppt/tags/tag8.xml><?xml version="1.0" encoding="utf-8"?>
<p:tagLst xmlns:a="http://schemas.openxmlformats.org/drawingml/2006/main" xmlns:r="http://schemas.openxmlformats.org/officeDocument/2006/relationships" xmlns:p="http://schemas.openxmlformats.org/presentationml/2006/main">
  <p:tag name="TIMING" val="|16.3|31.3|10.5|1.5|12.6|39.8|35.2|33.8"/>
</p:tagLst>
</file>

<file path=ppt/tags/tag9.xml><?xml version="1.0" encoding="utf-8"?>
<p:tagLst xmlns:a="http://schemas.openxmlformats.org/drawingml/2006/main" xmlns:r="http://schemas.openxmlformats.org/officeDocument/2006/relationships" xmlns:p="http://schemas.openxmlformats.org/presentationml/2006/main">
  <p:tag name="TIMING" val="|44|1.9|24.4|1.7|44"/>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6759</TotalTime>
  <Words>800</Words>
  <Application>Microsoft Office PowerPoint</Application>
  <PresentationFormat>全屏显示(4:3)</PresentationFormat>
  <Paragraphs>99</Paragraphs>
  <Slides>16</Slides>
  <Notes>9</Notes>
  <HiddenSlides>0</HiddenSlides>
  <MMClips>16</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29" baseType="lpstr">
      <vt:lpstr>华文仿宋</vt:lpstr>
      <vt:lpstr>华文楷体</vt:lpstr>
      <vt:lpstr>华文新魏</vt:lpstr>
      <vt:lpstr>Arial</vt:lpstr>
      <vt:lpstr>Calibri</vt:lpstr>
      <vt:lpstr>Franklin Gothic Book</vt:lpstr>
      <vt:lpstr>Franklin Gothic Medium</vt:lpstr>
      <vt:lpstr>Times New Roman</vt:lpstr>
      <vt:lpstr>Wingdings</vt:lpstr>
      <vt:lpstr>Wingdings 2</vt:lpstr>
      <vt:lpstr>暗香扑面</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yu</dc:creator>
  <cp:lastModifiedBy>CHEN XiangLong</cp:lastModifiedBy>
  <cp:revision>257</cp:revision>
  <dcterms:created xsi:type="dcterms:W3CDTF">2015-09-13T02:38:16Z</dcterms:created>
  <dcterms:modified xsi:type="dcterms:W3CDTF">2019-10-25T01:06:43Z</dcterms:modified>
</cp:coreProperties>
</file>